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4"/>
  </p:sldMasterIdLst>
  <p:notesMasterIdLst>
    <p:notesMasterId r:id="rId14"/>
  </p:notesMasterIdLst>
  <p:handoutMasterIdLst>
    <p:handoutMasterId r:id="rId15"/>
  </p:handoutMasterIdLst>
  <p:sldIdLst>
    <p:sldId id="300" r:id="rId5"/>
    <p:sldId id="354" r:id="rId6"/>
    <p:sldId id="355" r:id="rId7"/>
    <p:sldId id="356" r:id="rId8"/>
    <p:sldId id="347" r:id="rId9"/>
    <p:sldId id="348" r:id="rId10"/>
    <p:sldId id="349" r:id="rId11"/>
    <p:sldId id="351" r:id="rId12"/>
    <p:sldId id="352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CHmWK964eFWzQZZ7pfTMCg==" hashData="LI4/rk4rYe56GCMckIW/uWnbLir4wRfjaslijC4DNppZiVT4XWlFDUSpd2miHHufU/87kbq+fjdrqnD5q5f4cg=="/>
  <p:extLst>
    <p:ext uri="{521415D9-36F7-43E2-AB2F-B90AF26B5E84}">
      <p14:sectionLst xmlns:p14="http://schemas.microsoft.com/office/powerpoint/2010/main">
        <p14:section name="lo scenario attuale" id="{B9B51309-D148-4332-87C2-07BE32FBCA3B}">
          <p14:sldIdLst>
            <p14:sldId id="300"/>
            <p14:sldId id="354"/>
            <p14:sldId id="355"/>
            <p14:sldId id="356"/>
            <p14:sldId id="347"/>
            <p14:sldId id="348"/>
            <p14:sldId id="349"/>
            <p14:sldId id="351"/>
            <p14:sldId id="35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0" name="Autore" initials="A" lastIdx="0" clrIdx="1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C89800"/>
    <a:srgbClr val="BF9E13"/>
    <a:srgbClr val="DD462F"/>
    <a:srgbClr val="FF0066"/>
    <a:srgbClr val="C55A11"/>
    <a:srgbClr val="86A24C"/>
    <a:srgbClr val="E07720"/>
    <a:srgbClr val="EFECE5"/>
    <a:srgbClr val="D2472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34" autoAdjust="0"/>
    <p:restoredTop sz="93120" autoAdjust="0"/>
  </p:normalViewPr>
  <p:slideViewPr>
    <p:cSldViewPr snapToGrid="0">
      <p:cViewPr varScale="1">
        <p:scale>
          <a:sx n="82" d="100"/>
          <a:sy n="82" d="100"/>
        </p:scale>
        <p:origin x="571" y="5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51" d="100"/>
          <a:sy n="51" d="100"/>
        </p:scale>
        <p:origin x="2624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52C0CD-AADA-4C11-BF93-07075DCAF257}" type="doc">
      <dgm:prSet loTypeId="urn:microsoft.com/office/officeart/2005/8/layout/arrow1" loCatId="relationship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it-IT"/>
        </a:p>
      </dgm:t>
    </dgm:pt>
    <dgm:pt modelId="{FA7F1794-278A-4506-8FBB-DDA6F1AA2CE8}">
      <dgm:prSet phldrT="[Testo]"/>
      <dgm:spPr/>
      <dgm:t>
        <a:bodyPr/>
        <a:lstStyle/>
        <a:p>
          <a:r>
            <a:rPr lang="it-IT" dirty="0" smtClean="0"/>
            <a:t>Vantaggi</a:t>
          </a:r>
          <a:endParaRPr lang="it-IT" dirty="0"/>
        </a:p>
      </dgm:t>
    </dgm:pt>
    <dgm:pt modelId="{C95574EE-7C61-4C1C-9F42-808D9C94E7B1}" type="parTrans" cxnId="{A2C799A5-D3BD-4FAD-A09E-C430C506CBE0}">
      <dgm:prSet/>
      <dgm:spPr/>
      <dgm:t>
        <a:bodyPr/>
        <a:lstStyle/>
        <a:p>
          <a:endParaRPr lang="it-IT"/>
        </a:p>
      </dgm:t>
    </dgm:pt>
    <dgm:pt modelId="{8796E492-85EC-42AE-84C9-8F729E1419FE}" type="sibTrans" cxnId="{A2C799A5-D3BD-4FAD-A09E-C430C506CBE0}">
      <dgm:prSet/>
      <dgm:spPr/>
      <dgm:t>
        <a:bodyPr/>
        <a:lstStyle/>
        <a:p>
          <a:endParaRPr lang="it-IT"/>
        </a:p>
      </dgm:t>
    </dgm:pt>
    <dgm:pt modelId="{C229AE47-8E8B-44F3-804E-5B87356ADEFF}">
      <dgm:prSet phldrT="[Testo]"/>
      <dgm:spPr/>
      <dgm:t>
        <a:bodyPr/>
        <a:lstStyle/>
        <a:p>
          <a:r>
            <a:rPr lang="it-IT" dirty="0" smtClean="0"/>
            <a:t>Svantaggi</a:t>
          </a:r>
          <a:endParaRPr lang="it-IT" dirty="0"/>
        </a:p>
      </dgm:t>
    </dgm:pt>
    <dgm:pt modelId="{99BBB6E6-7EF3-46A8-98E6-F878279B8FAE}" type="parTrans" cxnId="{2374DD27-1773-413C-9F9C-497050EADC2C}">
      <dgm:prSet/>
      <dgm:spPr/>
      <dgm:t>
        <a:bodyPr/>
        <a:lstStyle/>
        <a:p>
          <a:endParaRPr lang="it-IT"/>
        </a:p>
      </dgm:t>
    </dgm:pt>
    <dgm:pt modelId="{BC99376B-A83C-434D-B46E-A7A7D55E1CCF}" type="sibTrans" cxnId="{2374DD27-1773-413C-9F9C-497050EADC2C}">
      <dgm:prSet/>
      <dgm:spPr/>
      <dgm:t>
        <a:bodyPr/>
        <a:lstStyle/>
        <a:p>
          <a:endParaRPr lang="it-IT"/>
        </a:p>
      </dgm:t>
    </dgm:pt>
    <dgm:pt modelId="{3BA2A5EA-5971-4C0E-829A-A9D1F51399D2}" type="pres">
      <dgm:prSet presAssocID="{5B52C0CD-AADA-4C11-BF93-07075DCAF257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it-IT"/>
        </a:p>
      </dgm:t>
    </dgm:pt>
    <dgm:pt modelId="{4DF4E1DD-D2DB-44DC-AA3D-4A51E1E1B9DA}" type="pres">
      <dgm:prSet presAssocID="{FA7F1794-278A-4506-8FBB-DDA6F1AA2CE8}" presName="arrow" presStyleLbl="node1" presStyleIdx="0" presStyleCnt="2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E32E9A67-F08E-414E-9C3A-DAC0DCF89EA8}" type="pres">
      <dgm:prSet presAssocID="{C229AE47-8E8B-44F3-804E-5B87356ADEFF}" presName="arrow" presStyleLbl="node1" presStyleIdx="1" presStyleCnt="2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</dgm:ptLst>
  <dgm:cxnLst>
    <dgm:cxn modelId="{A2C799A5-D3BD-4FAD-A09E-C430C506CBE0}" srcId="{5B52C0CD-AADA-4C11-BF93-07075DCAF257}" destId="{FA7F1794-278A-4506-8FBB-DDA6F1AA2CE8}" srcOrd="0" destOrd="0" parTransId="{C95574EE-7C61-4C1C-9F42-808D9C94E7B1}" sibTransId="{8796E492-85EC-42AE-84C9-8F729E1419FE}"/>
    <dgm:cxn modelId="{2374DD27-1773-413C-9F9C-497050EADC2C}" srcId="{5B52C0CD-AADA-4C11-BF93-07075DCAF257}" destId="{C229AE47-8E8B-44F3-804E-5B87356ADEFF}" srcOrd="1" destOrd="0" parTransId="{99BBB6E6-7EF3-46A8-98E6-F878279B8FAE}" sibTransId="{BC99376B-A83C-434D-B46E-A7A7D55E1CCF}"/>
    <dgm:cxn modelId="{24A8716C-C81E-41EB-9398-6DDBDF808D5B}" type="presOf" srcId="{C229AE47-8E8B-44F3-804E-5B87356ADEFF}" destId="{E32E9A67-F08E-414E-9C3A-DAC0DCF89EA8}" srcOrd="0" destOrd="0" presId="urn:microsoft.com/office/officeart/2005/8/layout/arrow1"/>
    <dgm:cxn modelId="{5710110A-F700-448F-AAE4-BB17B22E816E}" type="presOf" srcId="{5B52C0CD-AADA-4C11-BF93-07075DCAF257}" destId="{3BA2A5EA-5971-4C0E-829A-A9D1F51399D2}" srcOrd="0" destOrd="0" presId="urn:microsoft.com/office/officeart/2005/8/layout/arrow1"/>
    <dgm:cxn modelId="{B4CF2A9E-8BD8-461E-8973-8DC8B06B0DCC}" type="presOf" srcId="{FA7F1794-278A-4506-8FBB-DDA6F1AA2CE8}" destId="{4DF4E1DD-D2DB-44DC-AA3D-4A51E1E1B9DA}" srcOrd="0" destOrd="0" presId="urn:microsoft.com/office/officeart/2005/8/layout/arrow1"/>
    <dgm:cxn modelId="{EFC68EC4-4704-499D-9506-10B2F7331906}" type="presParOf" srcId="{3BA2A5EA-5971-4C0E-829A-A9D1F51399D2}" destId="{4DF4E1DD-D2DB-44DC-AA3D-4A51E1E1B9DA}" srcOrd="0" destOrd="0" presId="urn:microsoft.com/office/officeart/2005/8/layout/arrow1"/>
    <dgm:cxn modelId="{0D9BDC81-9185-4210-BF4C-4F3CD5605A47}" type="presParOf" srcId="{3BA2A5EA-5971-4C0E-829A-A9D1F51399D2}" destId="{E32E9A67-F08E-414E-9C3A-DAC0DCF89EA8}" srcOrd="1" destOrd="0" presId="urn:microsoft.com/office/officeart/2005/8/layout/arrow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DF4E1DD-D2DB-44DC-AA3D-4A51E1E1B9DA}">
      <dsp:nvSpPr>
        <dsp:cNvPr id="0" name=""/>
        <dsp:cNvSpPr/>
      </dsp:nvSpPr>
      <dsp:spPr>
        <a:xfrm rot="16200000">
          <a:off x="204" y="304152"/>
          <a:ext cx="2348101" cy="2348101"/>
        </a:xfrm>
        <a:prstGeom prst="upArrow">
          <a:avLst>
            <a:gd name="adj1" fmla="val 50000"/>
            <a:gd name="adj2" fmla="val 35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0472" tIns="220472" rIns="220472" bIns="220472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3100" kern="1200" dirty="0" smtClean="0"/>
            <a:t>Vantaggi</a:t>
          </a:r>
          <a:endParaRPr lang="it-IT" sz="3100" kern="1200" dirty="0"/>
        </a:p>
      </dsp:txBody>
      <dsp:txXfrm rot="5400000">
        <a:off x="411122" y="891177"/>
        <a:ext cx="1937183" cy="1174051"/>
      </dsp:txXfrm>
    </dsp:sp>
    <dsp:sp modelId="{E32E9A67-F08E-414E-9C3A-DAC0DCF89EA8}">
      <dsp:nvSpPr>
        <dsp:cNvPr id="0" name=""/>
        <dsp:cNvSpPr/>
      </dsp:nvSpPr>
      <dsp:spPr>
        <a:xfrm rot="5400000">
          <a:off x="2583910" y="304152"/>
          <a:ext cx="2348101" cy="2348101"/>
        </a:xfrm>
        <a:prstGeom prst="upArrow">
          <a:avLst>
            <a:gd name="adj1" fmla="val 50000"/>
            <a:gd name="adj2" fmla="val 35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0472" tIns="220472" rIns="220472" bIns="220472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t-IT" sz="3100" kern="1200" dirty="0" smtClean="0"/>
            <a:t>Svantaggi</a:t>
          </a:r>
          <a:endParaRPr lang="it-IT" sz="3100" kern="1200" dirty="0"/>
        </a:p>
      </dsp:txBody>
      <dsp:txXfrm rot="-5400000">
        <a:off x="2583910" y="891177"/>
        <a:ext cx="1937183" cy="117405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1">
  <dgm:title val=""/>
  <dgm:desc val=""/>
  <dgm:catLst>
    <dgm:cat type="relationship" pri="7000"/>
    <dgm:cat type="process" pri="3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axis="ch" ptType="node" func="cnt" op="equ" val="2">
        <dgm:choose name="Name2">
          <dgm:if name="Name3" func="var" arg="dir" op="equ" val="norm">
            <dgm:alg type="cycle">
              <dgm:param type="rotPath" val="alongPath"/>
              <dgm:param type="stAng" val="270"/>
            </dgm:alg>
          </dgm:if>
          <dgm:else name="Name4">
            <dgm:alg type="cycle">
              <dgm:param type="rotPath" val="alongPath"/>
              <dgm:param type="stAng" val="90"/>
              <dgm:param type="spanAng" val="-360"/>
            </dgm:alg>
          </dgm:else>
        </dgm:choose>
      </dgm:if>
      <dgm:else name="Name5">
        <dgm:choose name="Name6">
          <dgm:if name="Name7" func="var" arg="dir" op="equ" val="norm">
            <dgm:alg type="cycle">
              <dgm:param type="rotPath" val="alongPath"/>
            </dgm:alg>
          </dgm:if>
          <dgm:else name="Name8">
            <dgm:alg type="cycle">
              <dgm:param type="rotPath" val="alongPath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2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0.1"/>
          <dgm:constr type="diam" refType="w" refFor="ch" refPtType="node" fact="1.1"/>
        </dgm:constrLst>
      </dgm:if>
      <dgm:if name="Name11" axis="ch" ptType="node" func="cnt" op="equ" val="5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24"/>
        </dgm:constrLst>
      </dgm:if>
      <dgm:if name="Name12" axis="ch" ptType="node" func="cnt" op="equ" val="6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2"/>
        </dgm:constrLst>
      </dgm:if>
      <dgm:if name="Name13" axis="ch" ptType="node" func="cnt" op="equ" val="8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15"/>
        </dgm:constrLst>
      </dgm:if>
      <dgm:if name="Name14" axis="ch" ptType="node" func="cnt" op="equ" val="10">
        <dgm:constrLst>
          <dgm:constr type="primFontSz" for="ch" ptType="node" op="lte" val="65"/>
          <dgm:constr type="w" for="ch" ptType="node" refType="w"/>
          <dgm:constr type="h" for="ch" ptType="node" refType="w" refFor="ch" refPtType="node"/>
          <dgm:constr type="sibSp" refType="w" refFor="ch" refPtType="node" fact="-0.24"/>
        </dgm:constrLst>
      </dgm:if>
      <dgm:else name="Name15">
        <dgm:constrLst>
          <dgm:constr type="primFontSz" for="ch" ptType="node" op="equ" val="65"/>
          <dgm:constr type="w" for="ch" ptType="node" refType="w"/>
          <dgm:constr type="h" for="ch" ptType="node" refType="w" refFor="ch" refPtType="node"/>
          <dgm:constr type="sibSp" refType="w" refFor="ch" refPtType="node" fact="-0.35"/>
        </dgm:constrLst>
      </dgm:else>
    </dgm:choose>
    <dgm:ruleLst/>
    <dgm:forEach name="Name16" axis="ch" ptType="node">
      <dgm:layoutNode name="arrow">
        <dgm:varLst>
          <dgm:bulletEnabled val="1"/>
        </dgm:varLst>
        <dgm:alg type="tx"/>
        <dgm:shape xmlns:r="http://schemas.openxmlformats.org/officeDocument/2006/relationships" type="upArrow" r:blip="">
          <dgm:adjLst>
            <dgm:adj idx="2" val="0.35"/>
          </dgm:adjLst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18" Type="http://schemas.openxmlformats.org/officeDocument/2006/relationships/image" Target="../media/image32.wmf"/><Relationship Id="rId3" Type="http://schemas.openxmlformats.org/officeDocument/2006/relationships/image" Target="../media/image17.wmf"/><Relationship Id="rId21" Type="http://schemas.openxmlformats.org/officeDocument/2006/relationships/image" Target="../media/image35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20" Type="http://schemas.openxmlformats.org/officeDocument/2006/relationships/image" Target="../media/image34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24" Type="http://schemas.openxmlformats.org/officeDocument/2006/relationships/image" Target="../media/image38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23" Type="http://schemas.openxmlformats.org/officeDocument/2006/relationships/image" Target="../media/image37.wmf"/><Relationship Id="rId10" Type="http://schemas.openxmlformats.org/officeDocument/2006/relationships/image" Target="../media/image24.wmf"/><Relationship Id="rId19" Type="http://schemas.openxmlformats.org/officeDocument/2006/relationships/image" Target="../media/image33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Relationship Id="rId22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18" Type="http://schemas.openxmlformats.org/officeDocument/2006/relationships/image" Target="../media/image59.wmf"/><Relationship Id="rId3" Type="http://schemas.openxmlformats.org/officeDocument/2006/relationships/image" Target="../media/image44.wmf"/><Relationship Id="rId21" Type="http://schemas.openxmlformats.org/officeDocument/2006/relationships/image" Target="../media/image62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43.wmf"/><Relationship Id="rId16" Type="http://schemas.openxmlformats.org/officeDocument/2006/relationships/image" Target="../media/image57.wmf"/><Relationship Id="rId20" Type="http://schemas.openxmlformats.org/officeDocument/2006/relationships/image" Target="../media/image61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24" Type="http://schemas.openxmlformats.org/officeDocument/2006/relationships/image" Target="../media/image65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23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image" Target="../media/image60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Relationship Id="rId22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18" Type="http://schemas.openxmlformats.org/officeDocument/2006/relationships/image" Target="../media/image89.wmf"/><Relationship Id="rId3" Type="http://schemas.openxmlformats.org/officeDocument/2006/relationships/image" Target="../media/image74.wmf"/><Relationship Id="rId21" Type="http://schemas.openxmlformats.org/officeDocument/2006/relationships/image" Target="../media/image92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17" Type="http://schemas.openxmlformats.org/officeDocument/2006/relationships/image" Target="../media/image88.wmf"/><Relationship Id="rId2" Type="http://schemas.openxmlformats.org/officeDocument/2006/relationships/image" Target="../media/image73.wmf"/><Relationship Id="rId16" Type="http://schemas.openxmlformats.org/officeDocument/2006/relationships/image" Target="../media/image87.wmf"/><Relationship Id="rId20" Type="http://schemas.openxmlformats.org/officeDocument/2006/relationships/image" Target="../media/image91.wmf"/><Relationship Id="rId1" Type="http://schemas.openxmlformats.org/officeDocument/2006/relationships/image" Target="../media/image36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5" Type="http://schemas.openxmlformats.org/officeDocument/2006/relationships/image" Target="../media/image86.wmf"/><Relationship Id="rId10" Type="http://schemas.openxmlformats.org/officeDocument/2006/relationships/image" Target="../media/image81.wmf"/><Relationship Id="rId19" Type="http://schemas.openxmlformats.org/officeDocument/2006/relationships/image" Target="../media/image90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Relationship Id="rId22" Type="http://schemas.openxmlformats.org/officeDocument/2006/relationships/image" Target="../media/image9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Relationship Id="rId14" Type="http://schemas.openxmlformats.org/officeDocument/2006/relationships/image" Target="../media/image10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6FF7A-B264-4A92-A92B-0F40D4B30006}" type="datetimeFigureOut">
              <a:rPr lang="it-IT" smtClean="0"/>
              <a:t>10/04/202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CA647D-13B0-4A74-A026-2E81A62251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633098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3577B-6902-467D-A26C-08A0DD5E4E03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61EA0F-A667-4B49-8422-0062BC55E24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10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hyperlink" Target="http://o15.officeredir.microsoft.com/r/rlid2013GettingStartedCntrPPT?clid=1040" TargetMode="Externa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2061006"/>
            <a:ext cx="10515600" cy="2387600"/>
          </a:xfrm>
        </p:spPr>
        <p:txBody>
          <a:bodyPr anchor="b">
            <a:normAutofit/>
          </a:bodyPr>
          <a:lstStyle>
            <a:lvl1pPr algn="l">
              <a:defRPr sz="5400">
                <a:solidFill>
                  <a:schemeClr val="bg1"/>
                </a:solidFill>
              </a:defRPr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2" y="5110609"/>
            <a:ext cx="6705599" cy="1137793"/>
          </a:xfrm>
        </p:spPr>
        <p:txBody>
          <a:bodyPr>
            <a:normAutofit/>
          </a:bodyPr>
          <a:lstStyle>
            <a:lvl1pPr marL="0" indent="0" algn="l">
              <a:lnSpc>
                <a:spcPct val="150000"/>
              </a:lnSpc>
              <a:spcBef>
                <a:spcPts val="600"/>
              </a:spcBef>
              <a:buNone/>
              <a:defRPr sz="2800">
                <a:solidFill>
                  <a:schemeClr val="accent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dirty="0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718549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4434" y="0"/>
            <a:ext cx="10749367" cy="1208868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4167753" cy="435133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spcAft>
                <a:spcPts val="1200"/>
              </a:spcAft>
              <a:buNone/>
              <a:defRPr sz="1600">
                <a:solidFill>
                  <a:schemeClr val="bg1">
                    <a:lumMod val="50000"/>
                  </a:schemeClr>
                </a:solidFill>
              </a:defRPr>
            </a:lvl1pPr>
            <a:lvl2pPr>
              <a:lnSpc>
                <a:spcPct val="150000"/>
              </a:lnSpc>
              <a:spcAft>
                <a:spcPts val="1200"/>
              </a:spcAft>
              <a:defRPr sz="1400">
                <a:solidFill>
                  <a:schemeClr val="bg1">
                    <a:lumMod val="50000"/>
                  </a:schemeClr>
                </a:solidFill>
              </a:defRPr>
            </a:lvl2pPr>
            <a:lvl3pPr>
              <a:lnSpc>
                <a:spcPct val="150000"/>
              </a:lnSpc>
              <a:spcAft>
                <a:spcPts val="1200"/>
              </a:spcAft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4pPr>
            <a:lvl5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cxnSp>
        <p:nvCxnSpPr>
          <p:cNvPr id="8" name="Connettore 1 11">
            <a:extLst>
              <a:ext uri="{FF2B5EF4-FFF2-40B4-BE49-F238E27FC236}">
                <a16:creationId xmlns:a16="http://schemas.microsoft.com/office/drawing/2014/main" id="{FB825907-4747-438C-BDA6-3BC013FBC56E}"/>
              </a:ext>
            </a:extLst>
          </p:cNvPr>
          <p:cNvCxnSpPr/>
          <p:nvPr userDrawn="1"/>
        </p:nvCxnSpPr>
        <p:spPr>
          <a:xfrm>
            <a:off x="0" y="6379814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tangolo 12">
            <a:extLst>
              <a:ext uri="{FF2B5EF4-FFF2-40B4-BE49-F238E27FC236}">
                <a16:creationId xmlns:a16="http://schemas.microsoft.com/office/drawing/2014/main" id="{2792B98E-3082-4EAD-A28A-94CA3AEDAB8D}"/>
              </a:ext>
            </a:extLst>
          </p:cNvPr>
          <p:cNvSpPr/>
          <p:nvPr userDrawn="1"/>
        </p:nvSpPr>
        <p:spPr>
          <a:xfrm>
            <a:off x="10438408" y="6377844"/>
            <a:ext cx="174182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Ing. </a:t>
            </a:r>
            <a:r>
              <a:rPr kumimoji="0" lang="it-IT" altLang="it-IT" sz="1200" b="0" i="0" u="none" strike="noStrike" kern="1200" cap="none" normalizeH="0" baseline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armela CONCILIO</a:t>
            </a:r>
            <a:endParaRPr kumimoji="0" lang="it-IT" altLang="it-IT" sz="1200" b="0" i="0" u="none" strike="noStrike" kern="1200" cap="none" normalizeH="0" baseline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Gill Sans MT" panose="020B0502020104020203" pitchFamily="34" charset="0"/>
              <a:ea typeface="+mn-ea"/>
              <a:cs typeface="+mn-cs"/>
            </a:endParaRP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EAD136DC-4449-45FA-A0A4-EEE640730038}"/>
              </a:ext>
            </a:extLst>
          </p:cNvPr>
          <p:cNvSpPr/>
          <p:nvPr userDrawn="1"/>
        </p:nvSpPr>
        <p:spPr>
          <a:xfrm>
            <a:off x="0" y="-13359"/>
            <a:ext cx="12192000" cy="719999"/>
          </a:xfrm>
          <a:prstGeom prst="rect">
            <a:avLst/>
          </a:prstGeom>
          <a:gradFill>
            <a:gsLst>
              <a:gs pos="0">
                <a:schemeClr val="accent1"/>
              </a:gs>
              <a:gs pos="53000">
                <a:schemeClr val="accent1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B9854B8-F348-4243-B1F1-0044478C13C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02530" y="-56412"/>
            <a:ext cx="2355705" cy="1069194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18A11D8-5219-4891-996E-FDDD204BB877}"/>
              </a:ext>
            </a:extLst>
          </p:cNvPr>
          <p:cNvSpPr txBox="1"/>
          <p:nvPr userDrawn="1"/>
        </p:nvSpPr>
        <p:spPr>
          <a:xfrm>
            <a:off x="0" y="6416111"/>
            <a:ext cx="9120336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 dirty="0">
                <a:solidFill>
                  <a:schemeClr val="bg1">
                    <a:lumMod val="65000"/>
                  </a:schemeClr>
                </a:solidFill>
              </a:rPr>
              <a:t>ESERCITAZIONE n°1                                                                                           TRASMISSIONE DEL CALORE</a:t>
            </a:r>
          </a:p>
        </p:txBody>
      </p:sp>
    </p:spTree>
    <p:extLst>
      <p:ext uri="{BB962C8B-B14F-4D97-AF65-F5344CB8AC3E}">
        <p14:creationId xmlns:p14="http://schemas.microsoft.com/office/powerpoint/2010/main" val="21858365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9181" y="2194849"/>
            <a:ext cx="4508715" cy="2187227"/>
          </a:xfrm>
        </p:spPr>
        <p:txBody>
          <a:bodyPr anchor="ctr">
            <a:noAutofit/>
          </a:bodyPr>
          <a:lstStyle>
            <a:lvl1pPr algn="l">
              <a:defRPr sz="4800">
                <a:solidFill>
                  <a:schemeClr val="accent1"/>
                </a:solidFill>
              </a:defRPr>
            </a:lvl1pPr>
          </a:lstStyle>
          <a:p>
            <a:r>
              <a:rPr lang="it-IT" dirty="0"/>
              <a:t>Fare clic per modificare lo stile del titolo</a:t>
            </a:r>
            <a:endParaRPr lang="en-US" dirty="0"/>
          </a:p>
        </p:txBody>
      </p:sp>
      <p:sp>
        <p:nvSpPr>
          <p:cNvPr id="11" name="Segnaposto testo 2">
            <a:hlinkClick r:id="rId2" tooltip="Ulteriori informazioni"/>
          </p:cNvPr>
          <p:cNvSpPr txBox="1">
            <a:spLocks/>
          </p:cNvSpPr>
          <p:nvPr userDrawn="1"/>
        </p:nvSpPr>
        <p:spPr>
          <a:xfrm>
            <a:off x="4506012" y="6251799"/>
            <a:ext cx="7685987" cy="3708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2800" kern="1200">
                <a:solidFill>
                  <a:schemeClr val="bg1"/>
                </a:solidFill>
                <a:latin typeface="+mj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buNone/>
            </a:pPr>
            <a:r>
              <a:rPr lang="it-IT" sz="1200" i="0" noProof="1">
                <a:solidFill>
                  <a:schemeClr val="bg1">
                    <a:lumMod val="50000"/>
                  </a:schemeClr>
                </a:solidFill>
              </a:rPr>
              <a:t>CORSO PER ENERGY MANAGER</a:t>
            </a:r>
            <a:r>
              <a:rPr lang="it-IT" sz="1200" noProof="1">
                <a:solidFill>
                  <a:schemeClr val="accent1"/>
                </a:solidFill>
              </a:rPr>
              <a:t>			</a:t>
            </a:r>
            <a:r>
              <a:rPr lang="it-IT" sz="1200" noProof="1">
                <a:solidFill>
                  <a:schemeClr val="accent1">
                    <a:lumMod val="40000"/>
                    <a:lumOff val="60000"/>
                  </a:schemeClr>
                </a:solidFill>
              </a:rPr>
              <a:t>Gennaro CUCCURULLO</a:t>
            </a:r>
          </a:p>
        </p:txBody>
      </p:sp>
      <p:cxnSp>
        <p:nvCxnSpPr>
          <p:cNvPr id="15" name="Connettore 1 14"/>
          <p:cNvCxnSpPr/>
          <p:nvPr userDrawn="1"/>
        </p:nvCxnSpPr>
        <p:spPr>
          <a:xfrm>
            <a:off x="0" y="6251799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 userDrawn="1"/>
        </p:nvSpPr>
        <p:spPr>
          <a:xfrm>
            <a:off x="1" y="0"/>
            <a:ext cx="4506012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915108871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1489075"/>
            <a:ext cx="5156200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dirty="0"/>
              <a:t>Fare clic per modificare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1851" y="2193927"/>
            <a:ext cx="5156200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Fare clic per modificare stili del testo dello schema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Secondo livello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Terzo livello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Quarto livello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9664" y="1489075"/>
            <a:ext cx="5157787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9664" y="2193927"/>
            <a:ext cx="5157787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Fare clic per modificare stili del testo dello schema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Secondo livello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Terzo livello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Quarto livello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Quinto livello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  <p:cxnSp>
        <p:nvCxnSpPr>
          <p:cNvPr id="15" name="Connettore 1 11">
            <a:extLst>
              <a:ext uri="{FF2B5EF4-FFF2-40B4-BE49-F238E27FC236}">
                <a16:creationId xmlns:a16="http://schemas.microsoft.com/office/drawing/2014/main" id="{48BE110D-FDA9-4650-BDAC-4C259D0D1BC5}"/>
              </a:ext>
            </a:extLst>
          </p:cNvPr>
          <p:cNvCxnSpPr/>
          <p:nvPr userDrawn="1"/>
        </p:nvCxnSpPr>
        <p:spPr>
          <a:xfrm>
            <a:off x="0" y="6379814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tangolo 15">
            <a:extLst>
              <a:ext uri="{FF2B5EF4-FFF2-40B4-BE49-F238E27FC236}">
                <a16:creationId xmlns:a16="http://schemas.microsoft.com/office/drawing/2014/main" id="{F57017C5-37BD-401C-84B8-AB98489BFFA2}"/>
              </a:ext>
            </a:extLst>
          </p:cNvPr>
          <p:cNvSpPr/>
          <p:nvPr userDrawn="1"/>
        </p:nvSpPr>
        <p:spPr>
          <a:xfrm>
            <a:off x="9696231" y="6377844"/>
            <a:ext cx="24840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Gennaro CUCCURULLO</a:t>
            </a:r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D5A61FEF-FB3A-472C-B17A-88012F054A90}"/>
              </a:ext>
            </a:extLst>
          </p:cNvPr>
          <p:cNvSpPr/>
          <p:nvPr userDrawn="1"/>
        </p:nvSpPr>
        <p:spPr>
          <a:xfrm>
            <a:off x="5377" y="6377844"/>
            <a:ext cx="28921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entro direzionale Saccone, xx luglio 2019 </a:t>
            </a:r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FD4FB911-14A3-4EC5-8AB7-C4077A00843F}"/>
              </a:ext>
            </a:extLst>
          </p:cNvPr>
          <p:cNvSpPr/>
          <p:nvPr userDrawn="1"/>
        </p:nvSpPr>
        <p:spPr>
          <a:xfrm>
            <a:off x="4788777" y="6377843"/>
            <a:ext cx="23858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ORSO PER ENERGY MANAGER</a:t>
            </a:r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A6006347-C9A9-4D02-B589-B6D839517268}"/>
              </a:ext>
            </a:extLst>
          </p:cNvPr>
          <p:cNvSpPr/>
          <p:nvPr userDrawn="1"/>
        </p:nvSpPr>
        <p:spPr>
          <a:xfrm>
            <a:off x="0" y="-13359"/>
            <a:ext cx="12192000" cy="719999"/>
          </a:xfrm>
          <a:prstGeom prst="rect">
            <a:avLst/>
          </a:prstGeom>
          <a:gradFill>
            <a:gsLst>
              <a:gs pos="0">
                <a:schemeClr val="accent1"/>
              </a:gs>
              <a:gs pos="53000">
                <a:schemeClr val="accent1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pic>
        <p:nvPicPr>
          <p:cNvPr id="20" name="Picture 2" descr="EGEEM_no_baseline-02">
            <a:extLst>
              <a:ext uri="{FF2B5EF4-FFF2-40B4-BE49-F238E27FC236}">
                <a16:creationId xmlns:a16="http://schemas.microsoft.com/office/drawing/2014/main" id="{DCDB3369-57EE-45BF-8F8A-A84F987DDE58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44" t="29587" r="54059" b="27574"/>
          <a:stretch/>
        </p:blipFill>
        <p:spPr bwMode="auto">
          <a:xfrm>
            <a:off x="11353800" y="276036"/>
            <a:ext cx="710914" cy="787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2D2D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6029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Fare clic per modificare stili del testo dello schema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Secondo livello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Terzo livello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Quarto livello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Quinto livello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101850"/>
            <a:ext cx="3932237" cy="3759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  <p:cxnSp>
        <p:nvCxnSpPr>
          <p:cNvPr id="14" name="Connettore 1 11">
            <a:extLst>
              <a:ext uri="{FF2B5EF4-FFF2-40B4-BE49-F238E27FC236}">
                <a16:creationId xmlns:a16="http://schemas.microsoft.com/office/drawing/2014/main" id="{0DDECB52-7594-46A0-BE73-92FDD595DF54}"/>
              </a:ext>
            </a:extLst>
          </p:cNvPr>
          <p:cNvCxnSpPr/>
          <p:nvPr userDrawn="1"/>
        </p:nvCxnSpPr>
        <p:spPr>
          <a:xfrm>
            <a:off x="0" y="6379814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ttangolo 14">
            <a:extLst>
              <a:ext uri="{FF2B5EF4-FFF2-40B4-BE49-F238E27FC236}">
                <a16:creationId xmlns:a16="http://schemas.microsoft.com/office/drawing/2014/main" id="{793A09A2-9C4C-4E4C-BC4E-E6AAE362F706}"/>
              </a:ext>
            </a:extLst>
          </p:cNvPr>
          <p:cNvSpPr/>
          <p:nvPr userDrawn="1"/>
        </p:nvSpPr>
        <p:spPr>
          <a:xfrm>
            <a:off x="9696231" y="6377844"/>
            <a:ext cx="24840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Gennaro CUCCURULLO</a:t>
            </a:r>
          </a:p>
        </p:txBody>
      </p:sp>
      <p:sp>
        <p:nvSpPr>
          <p:cNvPr id="16" name="Rettangolo 15">
            <a:extLst>
              <a:ext uri="{FF2B5EF4-FFF2-40B4-BE49-F238E27FC236}">
                <a16:creationId xmlns:a16="http://schemas.microsoft.com/office/drawing/2014/main" id="{A56CA547-03C3-443A-9EAC-603583B8A678}"/>
              </a:ext>
            </a:extLst>
          </p:cNvPr>
          <p:cNvSpPr/>
          <p:nvPr userDrawn="1"/>
        </p:nvSpPr>
        <p:spPr>
          <a:xfrm>
            <a:off x="5377" y="6377844"/>
            <a:ext cx="28921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entro direzionale Saccone, xx luglio 2019 </a:t>
            </a:r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2CD97619-1580-4A8D-A3B3-8AA28B1E2F14}"/>
              </a:ext>
            </a:extLst>
          </p:cNvPr>
          <p:cNvSpPr/>
          <p:nvPr userDrawn="1"/>
        </p:nvSpPr>
        <p:spPr>
          <a:xfrm>
            <a:off x="4788777" y="6377843"/>
            <a:ext cx="23858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ORSO PER ENERGY MANAGER</a:t>
            </a:r>
          </a:p>
        </p:txBody>
      </p:sp>
    </p:spTree>
    <p:extLst>
      <p:ext uri="{BB962C8B-B14F-4D97-AF65-F5344CB8AC3E}">
        <p14:creationId xmlns:p14="http://schemas.microsoft.com/office/powerpoint/2010/main" val="1784193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po 4">
            <a:extLst>
              <a:ext uri="{FF2B5EF4-FFF2-40B4-BE49-F238E27FC236}">
                <a16:creationId xmlns:a16="http://schemas.microsoft.com/office/drawing/2014/main" id="{D11810F2-3931-47DE-8FEC-39758FB88199}"/>
              </a:ext>
            </a:extLst>
          </p:cNvPr>
          <p:cNvGrpSpPr/>
          <p:nvPr userDrawn="1"/>
        </p:nvGrpSpPr>
        <p:grpSpPr>
          <a:xfrm>
            <a:off x="206" y="1"/>
            <a:ext cx="12184750" cy="1251632"/>
            <a:chOff x="206" y="1"/>
            <a:chExt cx="12184750" cy="1251632"/>
          </a:xfrm>
        </p:grpSpPr>
        <p:grpSp>
          <p:nvGrpSpPr>
            <p:cNvPr id="11" name="Gruppo 10">
              <a:extLst>
                <a:ext uri="{FF2B5EF4-FFF2-40B4-BE49-F238E27FC236}">
                  <a16:creationId xmlns:a16="http://schemas.microsoft.com/office/drawing/2014/main" id="{1508954B-E166-45DC-B52D-318058040B8D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42" name="Connettore diritto 41">
                <a:extLst>
                  <a:ext uri="{FF2B5EF4-FFF2-40B4-BE49-F238E27FC236}">
                    <a16:creationId xmlns:a16="http://schemas.microsoft.com/office/drawing/2014/main" id="{B46FC76D-6BCC-4DAD-AD7E-2F6EC4493E21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nettore diritto 42">
                <a:extLst>
                  <a:ext uri="{FF2B5EF4-FFF2-40B4-BE49-F238E27FC236}">
                    <a16:creationId xmlns:a16="http://schemas.microsoft.com/office/drawing/2014/main" id="{1BE3CC5C-F585-4334-ABBB-497D56FB8718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nettore diritto 43">
                <a:extLst>
                  <a:ext uri="{FF2B5EF4-FFF2-40B4-BE49-F238E27FC236}">
                    <a16:creationId xmlns:a16="http://schemas.microsoft.com/office/drawing/2014/main" id="{9366B4DD-9C23-416C-B5A2-9242D1E2AFF9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id="{CC1BD9A1-5979-43D5-A0DD-AD63AA8FA123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39D2476B-D23C-4EC4-A32E-A7A32AF61252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diritto 13">
              <a:extLst>
                <a:ext uri="{FF2B5EF4-FFF2-40B4-BE49-F238E27FC236}">
                  <a16:creationId xmlns:a16="http://schemas.microsoft.com/office/drawing/2014/main" id="{574C4E4A-CABF-4942-BAA6-D02A6F3AA1EA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diritto 14">
              <a:extLst>
                <a:ext uri="{FF2B5EF4-FFF2-40B4-BE49-F238E27FC236}">
                  <a16:creationId xmlns:a16="http://schemas.microsoft.com/office/drawing/2014/main" id="{49D63911-3BC2-4AD6-961B-D079D29B4273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3CC300D4-C8AD-4B75-8292-4F34F76D916E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15DC9BD4-51C7-4E8C-8894-3CDC565A662C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diritto 17">
              <a:extLst>
                <a:ext uri="{FF2B5EF4-FFF2-40B4-BE49-F238E27FC236}">
                  <a16:creationId xmlns:a16="http://schemas.microsoft.com/office/drawing/2014/main" id="{1C45222D-F5E2-4BFC-9F27-26E6AC068D78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E0BB17AA-6D92-4431-85A3-3861EEE927FA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12816A9C-8D92-4561-A222-0C1B801D9078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diritto 20">
              <a:extLst>
                <a:ext uri="{FF2B5EF4-FFF2-40B4-BE49-F238E27FC236}">
                  <a16:creationId xmlns:a16="http://schemas.microsoft.com/office/drawing/2014/main" id="{10F4B14E-A20A-4CC5-A708-94D975355D1D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diritto 21">
              <a:extLst>
                <a:ext uri="{FF2B5EF4-FFF2-40B4-BE49-F238E27FC236}">
                  <a16:creationId xmlns:a16="http://schemas.microsoft.com/office/drawing/2014/main" id="{52FA3B3D-C1FE-4C8D-90E8-8215FF1D78BD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diritto 22">
              <a:extLst>
                <a:ext uri="{FF2B5EF4-FFF2-40B4-BE49-F238E27FC236}">
                  <a16:creationId xmlns:a16="http://schemas.microsoft.com/office/drawing/2014/main" id="{0A70293A-874D-4489-8048-9DC7EAF4194E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diritto 23">
              <a:extLst>
                <a:ext uri="{FF2B5EF4-FFF2-40B4-BE49-F238E27FC236}">
                  <a16:creationId xmlns:a16="http://schemas.microsoft.com/office/drawing/2014/main" id="{4AD65A78-CE65-49DE-9AD7-6F8978A29586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diritto 24">
              <a:extLst>
                <a:ext uri="{FF2B5EF4-FFF2-40B4-BE49-F238E27FC236}">
                  <a16:creationId xmlns:a16="http://schemas.microsoft.com/office/drawing/2014/main" id="{57D1FE50-B2CF-430C-AEB9-A8A4A9444102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diritto 25">
              <a:extLst>
                <a:ext uri="{FF2B5EF4-FFF2-40B4-BE49-F238E27FC236}">
                  <a16:creationId xmlns:a16="http://schemas.microsoft.com/office/drawing/2014/main" id="{4B46FFC1-EA53-4B70-91E7-C04C14ACBC13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diritto 26">
              <a:extLst>
                <a:ext uri="{FF2B5EF4-FFF2-40B4-BE49-F238E27FC236}">
                  <a16:creationId xmlns:a16="http://schemas.microsoft.com/office/drawing/2014/main" id="{9436B177-806D-4263-B3B9-9C86DE94179F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diritto 27">
              <a:extLst>
                <a:ext uri="{FF2B5EF4-FFF2-40B4-BE49-F238E27FC236}">
                  <a16:creationId xmlns:a16="http://schemas.microsoft.com/office/drawing/2014/main" id="{097236D0-7562-4E25-BF95-E30BB6BC42CC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diritto 28">
              <a:extLst>
                <a:ext uri="{FF2B5EF4-FFF2-40B4-BE49-F238E27FC236}">
                  <a16:creationId xmlns:a16="http://schemas.microsoft.com/office/drawing/2014/main" id="{EF254EDB-117B-4639-A38B-3F1E1923FEF6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diritto 29">
              <a:extLst>
                <a:ext uri="{FF2B5EF4-FFF2-40B4-BE49-F238E27FC236}">
                  <a16:creationId xmlns:a16="http://schemas.microsoft.com/office/drawing/2014/main" id="{114BC7D0-2A10-4775-88EA-CD248E15D60C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diritto 30">
              <a:extLst>
                <a:ext uri="{FF2B5EF4-FFF2-40B4-BE49-F238E27FC236}">
                  <a16:creationId xmlns:a16="http://schemas.microsoft.com/office/drawing/2014/main" id="{8123A1F3-218A-4E8C-8EEA-460A3AF04D95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diritto 31">
              <a:extLst>
                <a:ext uri="{FF2B5EF4-FFF2-40B4-BE49-F238E27FC236}">
                  <a16:creationId xmlns:a16="http://schemas.microsoft.com/office/drawing/2014/main" id="{0F838469-D4D1-4259-B418-CD3062028C71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diritto 32">
              <a:extLst>
                <a:ext uri="{FF2B5EF4-FFF2-40B4-BE49-F238E27FC236}">
                  <a16:creationId xmlns:a16="http://schemas.microsoft.com/office/drawing/2014/main" id="{188A355D-C3DA-4E6C-B272-576BEE9A4A17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ttore diritto 33">
              <a:extLst>
                <a:ext uri="{FF2B5EF4-FFF2-40B4-BE49-F238E27FC236}">
                  <a16:creationId xmlns:a16="http://schemas.microsoft.com/office/drawing/2014/main" id="{045FF6A5-1164-4CC8-9643-30C95BBB038E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ttore diritto 34">
              <a:extLst>
                <a:ext uri="{FF2B5EF4-FFF2-40B4-BE49-F238E27FC236}">
                  <a16:creationId xmlns:a16="http://schemas.microsoft.com/office/drawing/2014/main" id="{4BD80A0A-8F78-41AF-BAAA-E659E655F97D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diritto 35">
              <a:extLst>
                <a:ext uri="{FF2B5EF4-FFF2-40B4-BE49-F238E27FC236}">
                  <a16:creationId xmlns:a16="http://schemas.microsoft.com/office/drawing/2014/main" id="{AC425BF4-43C8-4578-A906-44CE12EB80FA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ttore diritto 36">
              <a:extLst>
                <a:ext uri="{FF2B5EF4-FFF2-40B4-BE49-F238E27FC236}">
                  <a16:creationId xmlns:a16="http://schemas.microsoft.com/office/drawing/2014/main" id="{8402A916-675D-43EA-A3D4-8F8E74CB0AFD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ttore diritto 37">
              <a:extLst>
                <a:ext uri="{FF2B5EF4-FFF2-40B4-BE49-F238E27FC236}">
                  <a16:creationId xmlns:a16="http://schemas.microsoft.com/office/drawing/2014/main" id="{9E4BF8D5-8F8D-4867-A7C5-2D93A24EFDBF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ttore diritto 38">
              <a:extLst>
                <a:ext uri="{FF2B5EF4-FFF2-40B4-BE49-F238E27FC236}">
                  <a16:creationId xmlns:a16="http://schemas.microsoft.com/office/drawing/2014/main" id="{50FF7FF0-7648-444B-8D0E-AE4E4C23486E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ttore diritto 39">
              <a:extLst>
                <a:ext uri="{FF2B5EF4-FFF2-40B4-BE49-F238E27FC236}">
                  <a16:creationId xmlns:a16="http://schemas.microsoft.com/office/drawing/2014/main" id="{A04FB52F-3D63-401E-B22A-7E541CEAF08F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ttore diritto 40">
              <a:extLst>
                <a:ext uri="{FF2B5EF4-FFF2-40B4-BE49-F238E27FC236}">
                  <a16:creationId xmlns:a16="http://schemas.microsoft.com/office/drawing/2014/main" id="{0BCD74C7-02F8-4167-BE71-C3D4E27CF267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uppo 44">
            <a:extLst>
              <a:ext uri="{FF2B5EF4-FFF2-40B4-BE49-F238E27FC236}">
                <a16:creationId xmlns:a16="http://schemas.microsoft.com/office/drawing/2014/main" id="{74679CF5-D864-46C3-8793-1D9C6724F4B9}"/>
              </a:ext>
            </a:extLst>
          </p:cNvPr>
          <p:cNvGrpSpPr/>
          <p:nvPr userDrawn="1"/>
        </p:nvGrpSpPr>
        <p:grpSpPr>
          <a:xfrm>
            <a:off x="206" y="1194817"/>
            <a:ext cx="12184750" cy="1251632"/>
            <a:chOff x="206" y="1"/>
            <a:chExt cx="12184750" cy="1251632"/>
          </a:xfrm>
        </p:grpSpPr>
        <p:grpSp>
          <p:nvGrpSpPr>
            <p:cNvPr id="46" name="Gruppo 45">
              <a:extLst>
                <a:ext uri="{FF2B5EF4-FFF2-40B4-BE49-F238E27FC236}">
                  <a16:creationId xmlns:a16="http://schemas.microsoft.com/office/drawing/2014/main" id="{3A0CE5AB-A72F-4AF1-8EB2-BD78126DEE75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77" name="Connettore diritto 76">
                <a:extLst>
                  <a:ext uri="{FF2B5EF4-FFF2-40B4-BE49-F238E27FC236}">
                    <a16:creationId xmlns:a16="http://schemas.microsoft.com/office/drawing/2014/main" id="{D654507B-C0EC-43A5-88F7-41EDE95B3079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Connettore diritto 77">
                <a:extLst>
                  <a:ext uri="{FF2B5EF4-FFF2-40B4-BE49-F238E27FC236}">
                    <a16:creationId xmlns:a16="http://schemas.microsoft.com/office/drawing/2014/main" id="{F7C2294D-62FC-40E7-BE31-D00869603BAE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Connettore diritto 78">
                <a:extLst>
                  <a:ext uri="{FF2B5EF4-FFF2-40B4-BE49-F238E27FC236}">
                    <a16:creationId xmlns:a16="http://schemas.microsoft.com/office/drawing/2014/main" id="{8C9A3F13-633A-4DAA-91FC-4023EAB91898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Connettore diritto 46">
              <a:extLst>
                <a:ext uri="{FF2B5EF4-FFF2-40B4-BE49-F238E27FC236}">
                  <a16:creationId xmlns:a16="http://schemas.microsoft.com/office/drawing/2014/main" id="{8DEA854C-E440-4B62-ADEF-52DBF1BCBA21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diritto 47">
              <a:extLst>
                <a:ext uri="{FF2B5EF4-FFF2-40B4-BE49-F238E27FC236}">
                  <a16:creationId xmlns:a16="http://schemas.microsoft.com/office/drawing/2014/main" id="{E6CCA685-630B-469F-999D-59193CF48CB9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diritto 48">
              <a:extLst>
                <a:ext uri="{FF2B5EF4-FFF2-40B4-BE49-F238E27FC236}">
                  <a16:creationId xmlns:a16="http://schemas.microsoft.com/office/drawing/2014/main" id="{FA2BC82C-5CDD-4848-9EAF-F061CD20CFAE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diritto 49">
              <a:extLst>
                <a:ext uri="{FF2B5EF4-FFF2-40B4-BE49-F238E27FC236}">
                  <a16:creationId xmlns:a16="http://schemas.microsoft.com/office/drawing/2014/main" id="{6DF46602-409E-4B89-9523-6FC1CEBD163A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ttore diritto 50">
              <a:extLst>
                <a:ext uri="{FF2B5EF4-FFF2-40B4-BE49-F238E27FC236}">
                  <a16:creationId xmlns:a16="http://schemas.microsoft.com/office/drawing/2014/main" id="{53B8D2A1-BA1D-4CC8-A1B5-32D3972A5831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ttore diritto 51">
              <a:extLst>
                <a:ext uri="{FF2B5EF4-FFF2-40B4-BE49-F238E27FC236}">
                  <a16:creationId xmlns:a16="http://schemas.microsoft.com/office/drawing/2014/main" id="{172ADB5F-9DA8-4C3D-98BF-DF6988F75F25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nettore diritto 52">
              <a:extLst>
                <a:ext uri="{FF2B5EF4-FFF2-40B4-BE49-F238E27FC236}">
                  <a16:creationId xmlns:a16="http://schemas.microsoft.com/office/drawing/2014/main" id="{2C2BA6CD-0462-4FCC-AC27-424201907C8B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ttore diritto 53">
              <a:extLst>
                <a:ext uri="{FF2B5EF4-FFF2-40B4-BE49-F238E27FC236}">
                  <a16:creationId xmlns:a16="http://schemas.microsoft.com/office/drawing/2014/main" id="{BF7FF009-9D11-4764-82F9-4810C1DB5586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ttore diritto 54">
              <a:extLst>
                <a:ext uri="{FF2B5EF4-FFF2-40B4-BE49-F238E27FC236}">
                  <a16:creationId xmlns:a16="http://schemas.microsoft.com/office/drawing/2014/main" id="{F0159066-D9C5-4857-AD71-9F6EF758B10C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ttore diritto 55">
              <a:extLst>
                <a:ext uri="{FF2B5EF4-FFF2-40B4-BE49-F238E27FC236}">
                  <a16:creationId xmlns:a16="http://schemas.microsoft.com/office/drawing/2014/main" id="{ABFB8A84-F202-4CC3-BAD2-E8A7716BF847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ttore diritto 56">
              <a:extLst>
                <a:ext uri="{FF2B5EF4-FFF2-40B4-BE49-F238E27FC236}">
                  <a16:creationId xmlns:a16="http://schemas.microsoft.com/office/drawing/2014/main" id="{5C38FEE2-1022-4487-8DAC-5F0A0B3DD0C1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ttore diritto 57">
              <a:extLst>
                <a:ext uri="{FF2B5EF4-FFF2-40B4-BE49-F238E27FC236}">
                  <a16:creationId xmlns:a16="http://schemas.microsoft.com/office/drawing/2014/main" id="{9FB24C34-4D1A-4EA7-9A30-F314CB6873C7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ttore diritto 58">
              <a:extLst>
                <a:ext uri="{FF2B5EF4-FFF2-40B4-BE49-F238E27FC236}">
                  <a16:creationId xmlns:a16="http://schemas.microsoft.com/office/drawing/2014/main" id="{E6EE8107-0A86-440B-A5BC-8691DEFC89BB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ttore diritto 59">
              <a:extLst>
                <a:ext uri="{FF2B5EF4-FFF2-40B4-BE49-F238E27FC236}">
                  <a16:creationId xmlns:a16="http://schemas.microsoft.com/office/drawing/2014/main" id="{2607AC59-A924-46EF-94F3-8E7CC7D02F48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ttore diritto 60">
              <a:extLst>
                <a:ext uri="{FF2B5EF4-FFF2-40B4-BE49-F238E27FC236}">
                  <a16:creationId xmlns:a16="http://schemas.microsoft.com/office/drawing/2014/main" id="{DBD5E8F1-540D-4FC1-AB0E-1871DCDCF8B4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ttore diritto 61">
              <a:extLst>
                <a:ext uri="{FF2B5EF4-FFF2-40B4-BE49-F238E27FC236}">
                  <a16:creationId xmlns:a16="http://schemas.microsoft.com/office/drawing/2014/main" id="{39091C29-6249-4C83-97A0-E24BC8460500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ttore diritto 62">
              <a:extLst>
                <a:ext uri="{FF2B5EF4-FFF2-40B4-BE49-F238E27FC236}">
                  <a16:creationId xmlns:a16="http://schemas.microsoft.com/office/drawing/2014/main" id="{F0499396-4573-4976-BBD1-B58E418CE0E3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diritto 63">
              <a:extLst>
                <a:ext uri="{FF2B5EF4-FFF2-40B4-BE49-F238E27FC236}">
                  <a16:creationId xmlns:a16="http://schemas.microsoft.com/office/drawing/2014/main" id="{4FEE71F6-72F6-4606-8356-5C985EDF793F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ttore diritto 64">
              <a:extLst>
                <a:ext uri="{FF2B5EF4-FFF2-40B4-BE49-F238E27FC236}">
                  <a16:creationId xmlns:a16="http://schemas.microsoft.com/office/drawing/2014/main" id="{DC3398AE-A5AE-4364-9174-D8E2A35A1D1B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ttore diritto 65">
              <a:extLst>
                <a:ext uri="{FF2B5EF4-FFF2-40B4-BE49-F238E27FC236}">
                  <a16:creationId xmlns:a16="http://schemas.microsoft.com/office/drawing/2014/main" id="{580C0DAB-1EEA-4810-8955-8EFC20674308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nettore diritto 66">
              <a:extLst>
                <a:ext uri="{FF2B5EF4-FFF2-40B4-BE49-F238E27FC236}">
                  <a16:creationId xmlns:a16="http://schemas.microsoft.com/office/drawing/2014/main" id="{9D340999-62F1-412A-BEB9-66C7E6CFC68A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nettore diritto 67">
              <a:extLst>
                <a:ext uri="{FF2B5EF4-FFF2-40B4-BE49-F238E27FC236}">
                  <a16:creationId xmlns:a16="http://schemas.microsoft.com/office/drawing/2014/main" id="{D994CAA5-9E1D-49D9-94F9-A35373C1587A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nettore diritto 68">
              <a:extLst>
                <a:ext uri="{FF2B5EF4-FFF2-40B4-BE49-F238E27FC236}">
                  <a16:creationId xmlns:a16="http://schemas.microsoft.com/office/drawing/2014/main" id="{AD5E4789-F4A2-4DE2-A74C-7A8654F2B299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nettore diritto 69">
              <a:extLst>
                <a:ext uri="{FF2B5EF4-FFF2-40B4-BE49-F238E27FC236}">
                  <a16:creationId xmlns:a16="http://schemas.microsoft.com/office/drawing/2014/main" id="{8A0DA7E2-9894-4408-962F-0C04AF2D73C7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ttore diritto 70">
              <a:extLst>
                <a:ext uri="{FF2B5EF4-FFF2-40B4-BE49-F238E27FC236}">
                  <a16:creationId xmlns:a16="http://schemas.microsoft.com/office/drawing/2014/main" id="{9BED7600-0195-4B1E-BD7B-612156175BFB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nettore diritto 71">
              <a:extLst>
                <a:ext uri="{FF2B5EF4-FFF2-40B4-BE49-F238E27FC236}">
                  <a16:creationId xmlns:a16="http://schemas.microsoft.com/office/drawing/2014/main" id="{00AF0F55-3ACE-4653-A2E2-D5CE110F0338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ttore diritto 72">
              <a:extLst>
                <a:ext uri="{FF2B5EF4-FFF2-40B4-BE49-F238E27FC236}">
                  <a16:creationId xmlns:a16="http://schemas.microsoft.com/office/drawing/2014/main" id="{D8EB1895-E332-445B-9815-8CB7E916A96C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Connettore diritto 73">
              <a:extLst>
                <a:ext uri="{FF2B5EF4-FFF2-40B4-BE49-F238E27FC236}">
                  <a16:creationId xmlns:a16="http://schemas.microsoft.com/office/drawing/2014/main" id="{F7EC05B8-F349-421A-B863-37CF22B4C4BF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nettore diritto 74">
              <a:extLst>
                <a:ext uri="{FF2B5EF4-FFF2-40B4-BE49-F238E27FC236}">
                  <a16:creationId xmlns:a16="http://schemas.microsoft.com/office/drawing/2014/main" id="{459724DE-7EDC-4886-BE32-F53C3956F5A7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Connettore diritto 75">
              <a:extLst>
                <a:ext uri="{FF2B5EF4-FFF2-40B4-BE49-F238E27FC236}">
                  <a16:creationId xmlns:a16="http://schemas.microsoft.com/office/drawing/2014/main" id="{BB3A4FF5-375E-4722-80AA-72068546DA06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uppo 79">
            <a:extLst>
              <a:ext uri="{FF2B5EF4-FFF2-40B4-BE49-F238E27FC236}">
                <a16:creationId xmlns:a16="http://schemas.microsoft.com/office/drawing/2014/main" id="{91D019F5-E8C2-4413-93BE-5879AFAF312A}"/>
              </a:ext>
            </a:extLst>
          </p:cNvPr>
          <p:cNvGrpSpPr/>
          <p:nvPr userDrawn="1"/>
        </p:nvGrpSpPr>
        <p:grpSpPr>
          <a:xfrm>
            <a:off x="206" y="2387480"/>
            <a:ext cx="12184750" cy="1251632"/>
            <a:chOff x="206" y="1"/>
            <a:chExt cx="12184750" cy="1251632"/>
          </a:xfrm>
        </p:grpSpPr>
        <p:grpSp>
          <p:nvGrpSpPr>
            <p:cNvPr id="81" name="Gruppo 80">
              <a:extLst>
                <a:ext uri="{FF2B5EF4-FFF2-40B4-BE49-F238E27FC236}">
                  <a16:creationId xmlns:a16="http://schemas.microsoft.com/office/drawing/2014/main" id="{F3594BCF-ACCB-4D08-A0F4-86BAA1C30F40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12" name="Connettore diritto 111">
                <a:extLst>
                  <a:ext uri="{FF2B5EF4-FFF2-40B4-BE49-F238E27FC236}">
                    <a16:creationId xmlns:a16="http://schemas.microsoft.com/office/drawing/2014/main" id="{940F2B50-9E47-4422-BA08-70103BFE81CC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Connettore diritto 112">
                <a:extLst>
                  <a:ext uri="{FF2B5EF4-FFF2-40B4-BE49-F238E27FC236}">
                    <a16:creationId xmlns:a16="http://schemas.microsoft.com/office/drawing/2014/main" id="{60B2B3EA-FA2A-4EA3-9D71-0F8BDEEFB6D4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Connettore diritto 113">
                <a:extLst>
                  <a:ext uri="{FF2B5EF4-FFF2-40B4-BE49-F238E27FC236}">
                    <a16:creationId xmlns:a16="http://schemas.microsoft.com/office/drawing/2014/main" id="{9DE6185D-2BB1-4434-B47E-4046B827E614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Connettore diritto 81">
              <a:extLst>
                <a:ext uri="{FF2B5EF4-FFF2-40B4-BE49-F238E27FC236}">
                  <a16:creationId xmlns:a16="http://schemas.microsoft.com/office/drawing/2014/main" id="{28478209-1E03-44E0-B405-530AE380886F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ttore diritto 82">
              <a:extLst>
                <a:ext uri="{FF2B5EF4-FFF2-40B4-BE49-F238E27FC236}">
                  <a16:creationId xmlns:a16="http://schemas.microsoft.com/office/drawing/2014/main" id="{5C351DEA-3078-489C-9549-D27A05237DAA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Connettore diritto 83">
              <a:extLst>
                <a:ext uri="{FF2B5EF4-FFF2-40B4-BE49-F238E27FC236}">
                  <a16:creationId xmlns:a16="http://schemas.microsoft.com/office/drawing/2014/main" id="{904EB86E-35AE-4AD8-949C-28C8979076C2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Connettore diritto 84">
              <a:extLst>
                <a:ext uri="{FF2B5EF4-FFF2-40B4-BE49-F238E27FC236}">
                  <a16:creationId xmlns:a16="http://schemas.microsoft.com/office/drawing/2014/main" id="{5F85A58D-53B1-4670-BBE1-A46F08657635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Connettore diritto 85">
              <a:extLst>
                <a:ext uri="{FF2B5EF4-FFF2-40B4-BE49-F238E27FC236}">
                  <a16:creationId xmlns:a16="http://schemas.microsoft.com/office/drawing/2014/main" id="{85FDAD7D-9657-45AF-8796-F385202A32A3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Connettore diritto 86">
              <a:extLst>
                <a:ext uri="{FF2B5EF4-FFF2-40B4-BE49-F238E27FC236}">
                  <a16:creationId xmlns:a16="http://schemas.microsoft.com/office/drawing/2014/main" id="{D3D1155F-2967-4EFC-9B3D-72FCCE5ECFAE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ttore diritto 87">
              <a:extLst>
                <a:ext uri="{FF2B5EF4-FFF2-40B4-BE49-F238E27FC236}">
                  <a16:creationId xmlns:a16="http://schemas.microsoft.com/office/drawing/2014/main" id="{6C75EA90-FFD9-4278-B4BA-0ACF2EA89308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nettore diritto 88">
              <a:extLst>
                <a:ext uri="{FF2B5EF4-FFF2-40B4-BE49-F238E27FC236}">
                  <a16:creationId xmlns:a16="http://schemas.microsoft.com/office/drawing/2014/main" id="{5E56C7B9-0F4F-4717-B647-A519D73D694F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Connettore diritto 89">
              <a:extLst>
                <a:ext uri="{FF2B5EF4-FFF2-40B4-BE49-F238E27FC236}">
                  <a16:creationId xmlns:a16="http://schemas.microsoft.com/office/drawing/2014/main" id="{ECCE9BEB-9A36-4AC9-BC9F-77CCDF284B91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Connettore diritto 90">
              <a:extLst>
                <a:ext uri="{FF2B5EF4-FFF2-40B4-BE49-F238E27FC236}">
                  <a16:creationId xmlns:a16="http://schemas.microsoft.com/office/drawing/2014/main" id="{6E5C384E-DBCC-469E-99F8-2D11A9A04F98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ttore diritto 91">
              <a:extLst>
                <a:ext uri="{FF2B5EF4-FFF2-40B4-BE49-F238E27FC236}">
                  <a16:creationId xmlns:a16="http://schemas.microsoft.com/office/drawing/2014/main" id="{24170918-D8D4-4C95-935F-59082D5E064F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ttore diritto 92">
              <a:extLst>
                <a:ext uri="{FF2B5EF4-FFF2-40B4-BE49-F238E27FC236}">
                  <a16:creationId xmlns:a16="http://schemas.microsoft.com/office/drawing/2014/main" id="{CBC67B8F-4127-4C7B-9601-B6F3BDC11E35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nettore diritto 93">
              <a:extLst>
                <a:ext uri="{FF2B5EF4-FFF2-40B4-BE49-F238E27FC236}">
                  <a16:creationId xmlns:a16="http://schemas.microsoft.com/office/drawing/2014/main" id="{EC0D6AD7-2156-408A-939E-AB4187C35668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nettore diritto 94">
              <a:extLst>
                <a:ext uri="{FF2B5EF4-FFF2-40B4-BE49-F238E27FC236}">
                  <a16:creationId xmlns:a16="http://schemas.microsoft.com/office/drawing/2014/main" id="{5D8B0B93-448C-4B33-80A7-6BBC4059C336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nettore diritto 95">
              <a:extLst>
                <a:ext uri="{FF2B5EF4-FFF2-40B4-BE49-F238E27FC236}">
                  <a16:creationId xmlns:a16="http://schemas.microsoft.com/office/drawing/2014/main" id="{883F4D52-8A8D-4D74-B638-D9653FFD2ACB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nettore diritto 96">
              <a:extLst>
                <a:ext uri="{FF2B5EF4-FFF2-40B4-BE49-F238E27FC236}">
                  <a16:creationId xmlns:a16="http://schemas.microsoft.com/office/drawing/2014/main" id="{729EAF4A-4F2E-4962-B666-B88459C30D1D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ttore diritto 97">
              <a:extLst>
                <a:ext uri="{FF2B5EF4-FFF2-40B4-BE49-F238E27FC236}">
                  <a16:creationId xmlns:a16="http://schemas.microsoft.com/office/drawing/2014/main" id="{3742AAD7-BA11-4D38-99F1-923E7C11A9E2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ttore diritto 98">
              <a:extLst>
                <a:ext uri="{FF2B5EF4-FFF2-40B4-BE49-F238E27FC236}">
                  <a16:creationId xmlns:a16="http://schemas.microsoft.com/office/drawing/2014/main" id="{D0196959-16FE-403A-8811-607D65333141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nettore diritto 99">
              <a:extLst>
                <a:ext uri="{FF2B5EF4-FFF2-40B4-BE49-F238E27FC236}">
                  <a16:creationId xmlns:a16="http://schemas.microsoft.com/office/drawing/2014/main" id="{3093D9A4-CFFD-43D2-B753-9A76F9C91E02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ttore diritto 100">
              <a:extLst>
                <a:ext uri="{FF2B5EF4-FFF2-40B4-BE49-F238E27FC236}">
                  <a16:creationId xmlns:a16="http://schemas.microsoft.com/office/drawing/2014/main" id="{DA3FC64E-7C24-436D-8664-632D7A9624CF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nettore diritto 101">
              <a:extLst>
                <a:ext uri="{FF2B5EF4-FFF2-40B4-BE49-F238E27FC236}">
                  <a16:creationId xmlns:a16="http://schemas.microsoft.com/office/drawing/2014/main" id="{7B1D08B4-ECF6-4186-8A05-0CCA9F96925A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nettore diritto 102">
              <a:extLst>
                <a:ext uri="{FF2B5EF4-FFF2-40B4-BE49-F238E27FC236}">
                  <a16:creationId xmlns:a16="http://schemas.microsoft.com/office/drawing/2014/main" id="{BC8768B9-734C-4C86-9080-0336055A0699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nettore diritto 103">
              <a:extLst>
                <a:ext uri="{FF2B5EF4-FFF2-40B4-BE49-F238E27FC236}">
                  <a16:creationId xmlns:a16="http://schemas.microsoft.com/office/drawing/2014/main" id="{BB21A95F-5018-498C-A9E2-D9AE5DCAF404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nettore diritto 104">
              <a:extLst>
                <a:ext uri="{FF2B5EF4-FFF2-40B4-BE49-F238E27FC236}">
                  <a16:creationId xmlns:a16="http://schemas.microsoft.com/office/drawing/2014/main" id="{8E6F5500-683D-4FCB-B6FF-3A6D7CB12EB0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ttore diritto 105">
              <a:extLst>
                <a:ext uri="{FF2B5EF4-FFF2-40B4-BE49-F238E27FC236}">
                  <a16:creationId xmlns:a16="http://schemas.microsoft.com/office/drawing/2014/main" id="{B01DF5DD-309D-43EC-A1B9-19C6A590D32C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nettore diritto 106">
              <a:extLst>
                <a:ext uri="{FF2B5EF4-FFF2-40B4-BE49-F238E27FC236}">
                  <a16:creationId xmlns:a16="http://schemas.microsoft.com/office/drawing/2014/main" id="{405386A0-C2A2-485C-8DE8-EA8C9DEC6D6F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Connettore diritto 107">
              <a:extLst>
                <a:ext uri="{FF2B5EF4-FFF2-40B4-BE49-F238E27FC236}">
                  <a16:creationId xmlns:a16="http://schemas.microsoft.com/office/drawing/2014/main" id="{E8F62318-44B8-472E-B599-48A171CE9B90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nettore diritto 108">
              <a:extLst>
                <a:ext uri="{FF2B5EF4-FFF2-40B4-BE49-F238E27FC236}">
                  <a16:creationId xmlns:a16="http://schemas.microsoft.com/office/drawing/2014/main" id="{0D290C48-F5FB-4F7F-B197-FAE34A3F18C2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nettore diritto 109">
              <a:extLst>
                <a:ext uri="{FF2B5EF4-FFF2-40B4-BE49-F238E27FC236}">
                  <a16:creationId xmlns:a16="http://schemas.microsoft.com/office/drawing/2014/main" id="{2EE58D96-872A-474F-ACF8-0624C445EBD7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nettore diritto 110">
              <a:extLst>
                <a:ext uri="{FF2B5EF4-FFF2-40B4-BE49-F238E27FC236}">
                  <a16:creationId xmlns:a16="http://schemas.microsoft.com/office/drawing/2014/main" id="{FDFFE756-D8CF-4260-869B-265D622E1B41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uppo 114">
            <a:extLst>
              <a:ext uri="{FF2B5EF4-FFF2-40B4-BE49-F238E27FC236}">
                <a16:creationId xmlns:a16="http://schemas.microsoft.com/office/drawing/2014/main" id="{C0570BBF-C659-4B59-85CC-ABA629D32C37}"/>
              </a:ext>
            </a:extLst>
          </p:cNvPr>
          <p:cNvGrpSpPr/>
          <p:nvPr userDrawn="1"/>
        </p:nvGrpSpPr>
        <p:grpSpPr>
          <a:xfrm>
            <a:off x="206" y="3582296"/>
            <a:ext cx="12184750" cy="1251632"/>
            <a:chOff x="206" y="1"/>
            <a:chExt cx="12184750" cy="1251632"/>
          </a:xfrm>
        </p:grpSpPr>
        <p:grpSp>
          <p:nvGrpSpPr>
            <p:cNvPr id="116" name="Gruppo 115">
              <a:extLst>
                <a:ext uri="{FF2B5EF4-FFF2-40B4-BE49-F238E27FC236}">
                  <a16:creationId xmlns:a16="http://schemas.microsoft.com/office/drawing/2014/main" id="{4F3E153E-1C35-4D90-9001-D704507C5023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47" name="Connettore diritto 146">
                <a:extLst>
                  <a:ext uri="{FF2B5EF4-FFF2-40B4-BE49-F238E27FC236}">
                    <a16:creationId xmlns:a16="http://schemas.microsoft.com/office/drawing/2014/main" id="{335A09C8-63B4-4F37-B2AE-67282242765E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Connettore diritto 147">
                <a:extLst>
                  <a:ext uri="{FF2B5EF4-FFF2-40B4-BE49-F238E27FC236}">
                    <a16:creationId xmlns:a16="http://schemas.microsoft.com/office/drawing/2014/main" id="{C960672E-0054-4686-84C3-36850798E878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Connettore diritto 148">
                <a:extLst>
                  <a:ext uri="{FF2B5EF4-FFF2-40B4-BE49-F238E27FC236}">
                    <a16:creationId xmlns:a16="http://schemas.microsoft.com/office/drawing/2014/main" id="{84A0C2B2-8225-4DD8-9CC8-D3698C77BA26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7" name="Connettore diritto 116">
              <a:extLst>
                <a:ext uri="{FF2B5EF4-FFF2-40B4-BE49-F238E27FC236}">
                  <a16:creationId xmlns:a16="http://schemas.microsoft.com/office/drawing/2014/main" id="{CC4685B6-E7E6-4D25-81D4-489B5231ED08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Connettore diritto 117">
              <a:extLst>
                <a:ext uri="{FF2B5EF4-FFF2-40B4-BE49-F238E27FC236}">
                  <a16:creationId xmlns:a16="http://schemas.microsoft.com/office/drawing/2014/main" id="{738A9DA8-8574-4D0B-A5EE-BE4A818E336C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Connettore diritto 118">
              <a:extLst>
                <a:ext uri="{FF2B5EF4-FFF2-40B4-BE49-F238E27FC236}">
                  <a16:creationId xmlns:a16="http://schemas.microsoft.com/office/drawing/2014/main" id="{A8DAAA06-4BDF-413A-B4F4-334D16965E4A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Connettore diritto 119">
              <a:extLst>
                <a:ext uri="{FF2B5EF4-FFF2-40B4-BE49-F238E27FC236}">
                  <a16:creationId xmlns:a16="http://schemas.microsoft.com/office/drawing/2014/main" id="{E97086EB-E286-4D35-B4B7-60EE9E25891D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Connettore diritto 120">
              <a:extLst>
                <a:ext uri="{FF2B5EF4-FFF2-40B4-BE49-F238E27FC236}">
                  <a16:creationId xmlns:a16="http://schemas.microsoft.com/office/drawing/2014/main" id="{165CEA87-F789-4E67-9206-B3CE2F0BE6D9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Connettore diritto 121">
              <a:extLst>
                <a:ext uri="{FF2B5EF4-FFF2-40B4-BE49-F238E27FC236}">
                  <a16:creationId xmlns:a16="http://schemas.microsoft.com/office/drawing/2014/main" id="{C6B20762-C6CE-47B3-9991-E1F9EFBE2B95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Connettore diritto 122">
              <a:extLst>
                <a:ext uri="{FF2B5EF4-FFF2-40B4-BE49-F238E27FC236}">
                  <a16:creationId xmlns:a16="http://schemas.microsoft.com/office/drawing/2014/main" id="{6145F0BB-34A3-44C0-8AAB-8973E8452624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Connettore diritto 123">
              <a:extLst>
                <a:ext uri="{FF2B5EF4-FFF2-40B4-BE49-F238E27FC236}">
                  <a16:creationId xmlns:a16="http://schemas.microsoft.com/office/drawing/2014/main" id="{07D49F64-FED5-4EF6-B424-9C7C57BB02A6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Connettore diritto 124">
              <a:extLst>
                <a:ext uri="{FF2B5EF4-FFF2-40B4-BE49-F238E27FC236}">
                  <a16:creationId xmlns:a16="http://schemas.microsoft.com/office/drawing/2014/main" id="{3BD90F52-5A8D-441D-8010-CD469D8600D6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Connettore diritto 125">
              <a:extLst>
                <a:ext uri="{FF2B5EF4-FFF2-40B4-BE49-F238E27FC236}">
                  <a16:creationId xmlns:a16="http://schemas.microsoft.com/office/drawing/2014/main" id="{0EDAC3EA-7D5A-49B6-BADD-B4B5CC1DD9A3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Connettore diritto 126">
              <a:extLst>
                <a:ext uri="{FF2B5EF4-FFF2-40B4-BE49-F238E27FC236}">
                  <a16:creationId xmlns:a16="http://schemas.microsoft.com/office/drawing/2014/main" id="{265C8AC5-E01C-47C3-B030-0C25AC531441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Connettore diritto 127">
              <a:extLst>
                <a:ext uri="{FF2B5EF4-FFF2-40B4-BE49-F238E27FC236}">
                  <a16:creationId xmlns:a16="http://schemas.microsoft.com/office/drawing/2014/main" id="{0CB764D7-D3F9-4D76-9BF2-B9F469ECD7A1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onnettore diritto 128">
              <a:extLst>
                <a:ext uri="{FF2B5EF4-FFF2-40B4-BE49-F238E27FC236}">
                  <a16:creationId xmlns:a16="http://schemas.microsoft.com/office/drawing/2014/main" id="{C332CA84-2B29-4712-838E-5343F69ECBD1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Connettore diritto 129">
              <a:extLst>
                <a:ext uri="{FF2B5EF4-FFF2-40B4-BE49-F238E27FC236}">
                  <a16:creationId xmlns:a16="http://schemas.microsoft.com/office/drawing/2014/main" id="{D98958FF-3EFE-41F6-A50B-9E0EB8D4EDF2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nettore diritto 130">
              <a:extLst>
                <a:ext uri="{FF2B5EF4-FFF2-40B4-BE49-F238E27FC236}">
                  <a16:creationId xmlns:a16="http://schemas.microsoft.com/office/drawing/2014/main" id="{DE0EDED2-52D3-4B0E-98A1-9C365A430CA4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Connettore diritto 131">
              <a:extLst>
                <a:ext uri="{FF2B5EF4-FFF2-40B4-BE49-F238E27FC236}">
                  <a16:creationId xmlns:a16="http://schemas.microsoft.com/office/drawing/2014/main" id="{BFB8BDAA-D5F7-4CF9-9E6C-DE340C5A6618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Connettore diritto 132">
              <a:extLst>
                <a:ext uri="{FF2B5EF4-FFF2-40B4-BE49-F238E27FC236}">
                  <a16:creationId xmlns:a16="http://schemas.microsoft.com/office/drawing/2014/main" id="{62A88D99-5D25-4E2E-B432-1F5437BE1409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nettore diritto 133">
              <a:extLst>
                <a:ext uri="{FF2B5EF4-FFF2-40B4-BE49-F238E27FC236}">
                  <a16:creationId xmlns:a16="http://schemas.microsoft.com/office/drawing/2014/main" id="{BE41DEC5-0EFD-446B-84DD-3DE1FAFC7C99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onnettore diritto 134">
              <a:extLst>
                <a:ext uri="{FF2B5EF4-FFF2-40B4-BE49-F238E27FC236}">
                  <a16:creationId xmlns:a16="http://schemas.microsoft.com/office/drawing/2014/main" id="{87110DDB-E214-4FE2-9FC7-A7FE85E58D8D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Connettore diritto 135">
              <a:extLst>
                <a:ext uri="{FF2B5EF4-FFF2-40B4-BE49-F238E27FC236}">
                  <a16:creationId xmlns:a16="http://schemas.microsoft.com/office/drawing/2014/main" id="{7C16EF8F-7112-428E-8E0D-A2203D250A62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Connettore diritto 136">
              <a:extLst>
                <a:ext uri="{FF2B5EF4-FFF2-40B4-BE49-F238E27FC236}">
                  <a16:creationId xmlns:a16="http://schemas.microsoft.com/office/drawing/2014/main" id="{57C42DE4-80F8-43DA-9A5C-FA1D15FDC6A3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Connettore diritto 137">
              <a:extLst>
                <a:ext uri="{FF2B5EF4-FFF2-40B4-BE49-F238E27FC236}">
                  <a16:creationId xmlns:a16="http://schemas.microsoft.com/office/drawing/2014/main" id="{1648768E-5596-4120-A0B4-C9D9F395D408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Connettore diritto 138">
              <a:extLst>
                <a:ext uri="{FF2B5EF4-FFF2-40B4-BE49-F238E27FC236}">
                  <a16:creationId xmlns:a16="http://schemas.microsoft.com/office/drawing/2014/main" id="{FAD85AA5-28CF-4961-A232-D439A069875E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Connettore diritto 139">
              <a:extLst>
                <a:ext uri="{FF2B5EF4-FFF2-40B4-BE49-F238E27FC236}">
                  <a16:creationId xmlns:a16="http://schemas.microsoft.com/office/drawing/2014/main" id="{86354FF6-1FEA-4A66-BAEF-06AB0FCB93E6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Connettore diritto 140">
              <a:extLst>
                <a:ext uri="{FF2B5EF4-FFF2-40B4-BE49-F238E27FC236}">
                  <a16:creationId xmlns:a16="http://schemas.microsoft.com/office/drawing/2014/main" id="{98CADB3B-BC81-4AB3-836C-327342697A40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Connettore diritto 141">
              <a:extLst>
                <a:ext uri="{FF2B5EF4-FFF2-40B4-BE49-F238E27FC236}">
                  <a16:creationId xmlns:a16="http://schemas.microsoft.com/office/drawing/2014/main" id="{10C34CA5-6BE9-4F5B-9559-85D4BC1D113B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Connettore diritto 142">
              <a:extLst>
                <a:ext uri="{FF2B5EF4-FFF2-40B4-BE49-F238E27FC236}">
                  <a16:creationId xmlns:a16="http://schemas.microsoft.com/office/drawing/2014/main" id="{D7BE6309-D9D8-4688-8938-0F0783C4E73C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Connettore diritto 143">
              <a:extLst>
                <a:ext uri="{FF2B5EF4-FFF2-40B4-BE49-F238E27FC236}">
                  <a16:creationId xmlns:a16="http://schemas.microsoft.com/office/drawing/2014/main" id="{254060CF-8F22-4BE6-9617-BCC1FD0AB410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Connettore diritto 144">
              <a:extLst>
                <a:ext uri="{FF2B5EF4-FFF2-40B4-BE49-F238E27FC236}">
                  <a16:creationId xmlns:a16="http://schemas.microsoft.com/office/drawing/2014/main" id="{B691C096-E77A-4126-95D6-2FFFFE60E6E4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Connettore diritto 145">
              <a:extLst>
                <a:ext uri="{FF2B5EF4-FFF2-40B4-BE49-F238E27FC236}">
                  <a16:creationId xmlns:a16="http://schemas.microsoft.com/office/drawing/2014/main" id="{D22AE5A7-A7A0-4940-9172-68F8B08A9322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0" name="Gruppo 149">
            <a:extLst>
              <a:ext uri="{FF2B5EF4-FFF2-40B4-BE49-F238E27FC236}">
                <a16:creationId xmlns:a16="http://schemas.microsoft.com/office/drawing/2014/main" id="{6DCD9BD8-E67B-4287-B347-DC27F908AB0F}"/>
              </a:ext>
            </a:extLst>
          </p:cNvPr>
          <p:cNvGrpSpPr/>
          <p:nvPr userDrawn="1"/>
        </p:nvGrpSpPr>
        <p:grpSpPr>
          <a:xfrm>
            <a:off x="206" y="4805012"/>
            <a:ext cx="12184750" cy="1251632"/>
            <a:chOff x="206" y="1"/>
            <a:chExt cx="12184750" cy="1251632"/>
          </a:xfrm>
        </p:grpSpPr>
        <p:grpSp>
          <p:nvGrpSpPr>
            <p:cNvPr id="151" name="Gruppo 150">
              <a:extLst>
                <a:ext uri="{FF2B5EF4-FFF2-40B4-BE49-F238E27FC236}">
                  <a16:creationId xmlns:a16="http://schemas.microsoft.com/office/drawing/2014/main" id="{28F279CF-6725-4978-8EE3-F20C95AD4A47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82" name="Connettore diritto 181">
                <a:extLst>
                  <a:ext uri="{FF2B5EF4-FFF2-40B4-BE49-F238E27FC236}">
                    <a16:creationId xmlns:a16="http://schemas.microsoft.com/office/drawing/2014/main" id="{0FB1A4EA-452E-4055-8AB6-6DEA55063BC3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Connettore diritto 182">
                <a:extLst>
                  <a:ext uri="{FF2B5EF4-FFF2-40B4-BE49-F238E27FC236}">
                    <a16:creationId xmlns:a16="http://schemas.microsoft.com/office/drawing/2014/main" id="{35D767C0-70E3-4447-8709-FB3C5217F00F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Connettore diritto 183">
                <a:extLst>
                  <a:ext uri="{FF2B5EF4-FFF2-40B4-BE49-F238E27FC236}">
                    <a16:creationId xmlns:a16="http://schemas.microsoft.com/office/drawing/2014/main" id="{16983739-4F55-4CA5-8079-8FDD4ACC0448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2" name="Connettore diritto 151">
              <a:extLst>
                <a:ext uri="{FF2B5EF4-FFF2-40B4-BE49-F238E27FC236}">
                  <a16:creationId xmlns:a16="http://schemas.microsoft.com/office/drawing/2014/main" id="{1C54A191-15A3-426E-A576-5C882D18A2CD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Connettore diritto 152">
              <a:extLst>
                <a:ext uri="{FF2B5EF4-FFF2-40B4-BE49-F238E27FC236}">
                  <a16:creationId xmlns:a16="http://schemas.microsoft.com/office/drawing/2014/main" id="{503A8E37-86A6-4A04-B2C5-FB64C463B76B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Connettore diritto 153">
              <a:extLst>
                <a:ext uri="{FF2B5EF4-FFF2-40B4-BE49-F238E27FC236}">
                  <a16:creationId xmlns:a16="http://schemas.microsoft.com/office/drawing/2014/main" id="{6F12B8A4-BF1E-4F99-BEBF-4A160B175FB2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Connettore diritto 154">
              <a:extLst>
                <a:ext uri="{FF2B5EF4-FFF2-40B4-BE49-F238E27FC236}">
                  <a16:creationId xmlns:a16="http://schemas.microsoft.com/office/drawing/2014/main" id="{B4819588-EAE5-4367-A0D7-C12EBA166107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Connettore diritto 155">
              <a:extLst>
                <a:ext uri="{FF2B5EF4-FFF2-40B4-BE49-F238E27FC236}">
                  <a16:creationId xmlns:a16="http://schemas.microsoft.com/office/drawing/2014/main" id="{11192A86-39D3-41F8-B2F4-DAC38DD2824C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Connettore diritto 156">
              <a:extLst>
                <a:ext uri="{FF2B5EF4-FFF2-40B4-BE49-F238E27FC236}">
                  <a16:creationId xmlns:a16="http://schemas.microsoft.com/office/drawing/2014/main" id="{CB96E97A-630E-49F0-8BC2-27D216412A91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Connettore diritto 157">
              <a:extLst>
                <a:ext uri="{FF2B5EF4-FFF2-40B4-BE49-F238E27FC236}">
                  <a16:creationId xmlns:a16="http://schemas.microsoft.com/office/drawing/2014/main" id="{A6DA4853-6240-4A7F-9711-B4C0EE3ED269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Connettore diritto 158">
              <a:extLst>
                <a:ext uri="{FF2B5EF4-FFF2-40B4-BE49-F238E27FC236}">
                  <a16:creationId xmlns:a16="http://schemas.microsoft.com/office/drawing/2014/main" id="{76443FD6-F230-4DAE-B98D-4551A8066ABE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Connettore diritto 159">
              <a:extLst>
                <a:ext uri="{FF2B5EF4-FFF2-40B4-BE49-F238E27FC236}">
                  <a16:creationId xmlns:a16="http://schemas.microsoft.com/office/drawing/2014/main" id="{28F5E475-C956-43BD-9043-58EDB83A4EFB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Connettore diritto 160">
              <a:extLst>
                <a:ext uri="{FF2B5EF4-FFF2-40B4-BE49-F238E27FC236}">
                  <a16:creationId xmlns:a16="http://schemas.microsoft.com/office/drawing/2014/main" id="{13A11A83-A69D-4719-8EB4-BF1F60BF4183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Connettore diritto 161">
              <a:extLst>
                <a:ext uri="{FF2B5EF4-FFF2-40B4-BE49-F238E27FC236}">
                  <a16:creationId xmlns:a16="http://schemas.microsoft.com/office/drawing/2014/main" id="{84488789-A2E8-4151-BB99-E81F5408B126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Connettore diritto 162">
              <a:extLst>
                <a:ext uri="{FF2B5EF4-FFF2-40B4-BE49-F238E27FC236}">
                  <a16:creationId xmlns:a16="http://schemas.microsoft.com/office/drawing/2014/main" id="{4BB2FC3D-38E2-4107-AB08-637EF0BD657C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Connettore diritto 163">
              <a:extLst>
                <a:ext uri="{FF2B5EF4-FFF2-40B4-BE49-F238E27FC236}">
                  <a16:creationId xmlns:a16="http://schemas.microsoft.com/office/drawing/2014/main" id="{DE841033-8FBC-4C17-A0BC-D4BFF5CCC096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Connettore diritto 164">
              <a:extLst>
                <a:ext uri="{FF2B5EF4-FFF2-40B4-BE49-F238E27FC236}">
                  <a16:creationId xmlns:a16="http://schemas.microsoft.com/office/drawing/2014/main" id="{547EFB91-20C9-4827-80A7-F25D6A45C6D0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Connettore diritto 165">
              <a:extLst>
                <a:ext uri="{FF2B5EF4-FFF2-40B4-BE49-F238E27FC236}">
                  <a16:creationId xmlns:a16="http://schemas.microsoft.com/office/drawing/2014/main" id="{6A09CAC2-565D-4719-9DE5-FA4893D1EED3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Connettore diritto 166">
              <a:extLst>
                <a:ext uri="{FF2B5EF4-FFF2-40B4-BE49-F238E27FC236}">
                  <a16:creationId xmlns:a16="http://schemas.microsoft.com/office/drawing/2014/main" id="{EC305856-A58A-4B4C-8D13-8ED2B25D6510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Connettore diritto 167">
              <a:extLst>
                <a:ext uri="{FF2B5EF4-FFF2-40B4-BE49-F238E27FC236}">
                  <a16:creationId xmlns:a16="http://schemas.microsoft.com/office/drawing/2014/main" id="{8F79FCAE-E138-4E07-A9EE-F38A0FB2431F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Connettore diritto 168">
              <a:extLst>
                <a:ext uri="{FF2B5EF4-FFF2-40B4-BE49-F238E27FC236}">
                  <a16:creationId xmlns:a16="http://schemas.microsoft.com/office/drawing/2014/main" id="{603A8574-D9CD-473A-8205-3EE45C1971DB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Connettore diritto 169">
              <a:extLst>
                <a:ext uri="{FF2B5EF4-FFF2-40B4-BE49-F238E27FC236}">
                  <a16:creationId xmlns:a16="http://schemas.microsoft.com/office/drawing/2014/main" id="{6F34E887-7398-434C-803B-1A42ED4C872E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Connettore diritto 170">
              <a:extLst>
                <a:ext uri="{FF2B5EF4-FFF2-40B4-BE49-F238E27FC236}">
                  <a16:creationId xmlns:a16="http://schemas.microsoft.com/office/drawing/2014/main" id="{34091DFB-BB4A-40D6-91B2-066308E75C39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Connettore diritto 171">
              <a:extLst>
                <a:ext uri="{FF2B5EF4-FFF2-40B4-BE49-F238E27FC236}">
                  <a16:creationId xmlns:a16="http://schemas.microsoft.com/office/drawing/2014/main" id="{F710CBA2-7843-4B02-A8E9-BC7F6FB2E976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nettore diritto 172">
              <a:extLst>
                <a:ext uri="{FF2B5EF4-FFF2-40B4-BE49-F238E27FC236}">
                  <a16:creationId xmlns:a16="http://schemas.microsoft.com/office/drawing/2014/main" id="{ABDD4005-11F3-45B1-854E-395BDE8D17B7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nettore diritto 173">
              <a:extLst>
                <a:ext uri="{FF2B5EF4-FFF2-40B4-BE49-F238E27FC236}">
                  <a16:creationId xmlns:a16="http://schemas.microsoft.com/office/drawing/2014/main" id="{3E02C59A-3610-4A5C-AD6B-34CE82D5C8C8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onnettore diritto 174">
              <a:extLst>
                <a:ext uri="{FF2B5EF4-FFF2-40B4-BE49-F238E27FC236}">
                  <a16:creationId xmlns:a16="http://schemas.microsoft.com/office/drawing/2014/main" id="{205026F7-0722-4AC4-B3CF-9F00E3F79635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Connettore diritto 175">
              <a:extLst>
                <a:ext uri="{FF2B5EF4-FFF2-40B4-BE49-F238E27FC236}">
                  <a16:creationId xmlns:a16="http://schemas.microsoft.com/office/drawing/2014/main" id="{F16539AC-5E8D-4A28-A796-A04D11B4F59E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Connettore diritto 176">
              <a:extLst>
                <a:ext uri="{FF2B5EF4-FFF2-40B4-BE49-F238E27FC236}">
                  <a16:creationId xmlns:a16="http://schemas.microsoft.com/office/drawing/2014/main" id="{2AAFC757-7400-4D86-8BF6-6D07F61E7C48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Connettore diritto 177">
              <a:extLst>
                <a:ext uri="{FF2B5EF4-FFF2-40B4-BE49-F238E27FC236}">
                  <a16:creationId xmlns:a16="http://schemas.microsoft.com/office/drawing/2014/main" id="{1CABADA3-B651-4251-B7C8-A98C50BABE06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Connettore diritto 178">
              <a:extLst>
                <a:ext uri="{FF2B5EF4-FFF2-40B4-BE49-F238E27FC236}">
                  <a16:creationId xmlns:a16="http://schemas.microsoft.com/office/drawing/2014/main" id="{6904FAD3-68ED-4F49-B9BE-2BDA24A01E7A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Connettore diritto 179">
              <a:extLst>
                <a:ext uri="{FF2B5EF4-FFF2-40B4-BE49-F238E27FC236}">
                  <a16:creationId xmlns:a16="http://schemas.microsoft.com/office/drawing/2014/main" id="{FD842FC7-183E-4B7A-B774-3D2851E5494C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Connettore diritto 180">
              <a:extLst>
                <a:ext uri="{FF2B5EF4-FFF2-40B4-BE49-F238E27FC236}">
                  <a16:creationId xmlns:a16="http://schemas.microsoft.com/office/drawing/2014/main" id="{81C23204-0BB5-4CD1-B217-D1F7BBBCAAF5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5" name="Gruppo 184">
            <a:extLst>
              <a:ext uri="{FF2B5EF4-FFF2-40B4-BE49-F238E27FC236}">
                <a16:creationId xmlns:a16="http://schemas.microsoft.com/office/drawing/2014/main" id="{90867986-FEC9-4017-AE77-D98E5BC4AC72}"/>
              </a:ext>
            </a:extLst>
          </p:cNvPr>
          <p:cNvGrpSpPr/>
          <p:nvPr userDrawn="1"/>
        </p:nvGrpSpPr>
        <p:grpSpPr>
          <a:xfrm>
            <a:off x="206" y="5999828"/>
            <a:ext cx="12184750" cy="1251632"/>
            <a:chOff x="206" y="1"/>
            <a:chExt cx="12184750" cy="1251632"/>
          </a:xfrm>
        </p:grpSpPr>
        <p:grpSp>
          <p:nvGrpSpPr>
            <p:cNvPr id="186" name="Gruppo 185">
              <a:extLst>
                <a:ext uri="{FF2B5EF4-FFF2-40B4-BE49-F238E27FC236}">
                  <a16:creationId xmlns:a16="http://schemas.microsoft.com/office/drawing/2014/main" id="{89B9772D-673E-4089-8109-A00C2122F59C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217" name="Connettore diritto 216">
                <a:extLst>
                  <a:ext uri="{FF2B5EF4-FFF2-40B4-BE49-F238E27FC236}">
                    <a16:creationId xmlns:a16="http://schemas.microsoft.com/office/drawing/2014/main" id="{39375B2C-528A-4AE3-AC73-EC80AE67C653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Connettore diritto 217">
                <a:extLst>
                  <a:ext uri="{FF2B5EF4-FFF2-40B4-BE49-F238E27FC236}">
                    <a16:creationId xmlns:a16="http://schemas.microsoft.com/office/drawing/2014/main" id="{4B52F323-43FB-4DBE-8E9D-AD0A7F6EB634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Connettore diritto 218">
                <a:extLst>
                  <a:ext uri="{FF2B5EF4-FFF2-40B4-BE49-F238E27FC236}">
                    <a16:creationId xmlns:a16="http://schemas.microsoft.com/office/drawing/2014/main" id="{008ADF15-3153-4AD4-AD9F-58B4D5D2A2F7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7" name="Connettore diritto 186">
              <a:extLst>
                <a:ext uri="{FF2B5EF4-FFF2-40B4-BE49-F238E27FC236}">
                  <a16:creationId xmlns:a16="http://schemas.microsoft.com/office/drawing/2014/main" id="{7587B6E1-258F-45E0-928E-B795E160A07D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Connettore diritto 187">
              <a:extLst>
                <a:ext uri="{FF2B5EF4-FFF2-40B4-BE49-F238E27FC236}">
                  <a16:creationId xmlns:a16="http://schemas.microsoft.com/office/drawing/2014/main" id="{69640873-4A6E-4E8D-9501-C91800D496E9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Connettore diritto 188">
              <a:extLst>
                <a:ext uri="{FF2B5EF4-FFF2-40B4-BE49-F238E27FC236}">
                  <a16:creationId xmlns:a16="http://schemas.microsoft.com/office/drawing/2014/main" id="{9EAA1B40-E626-4495-8A80-D2AC8F147E40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Connettore diritto 189">
              <a:extLst>
                <a:ext uri="{FF2B5EF4-FFF2-40B4-BE49-F238E27FC236}">
                  <a16:creationId xmlns:a16="http://schemas.microsoft.com/office/drawing/2014/main" id="{2167A783-70AB-4ACE-A031-243D245AEA5E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Connettore diritto 190">
              <a:extLst>
                <a:ext uri="{FF2B5EF4-FFF2-40B4-BE49-F238E27FC236}">
                  <a16:creationId xmlns:a16="http://schemas.microsoft.com/office/drawing/2014/main" id="{7B052F96-DA82-4E54-8304-BE9080ED5619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Connettore diritto 191">
              <a:extLst>
                <a:ext uri="{FF2B5EF4-FFF2-40B4-BE49-F238E27FC236}">
                  <a16:creationId xmlns:a16="http://schemas.microsoft.com/office/drawing/2014/main" id="{6DF01A18-9B39-4082-BCAC-991ACCF3288D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nettore diritto 192">
              <a:extLst>
                <a:ext uri="{FF2B5EF4-FFF2-40B4-BE49-F238E27FC236}">
                  <a16:creationId xmlns:a16="http://schemas.microsoft.com/office/drawing/2014/main" id="{6210D9C7-325B-4CB1-A1F8-450778DB054C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Connettore diritto 193">
              <a:extLst>
                <a:ext uri="{FF2B5EF4-FFF2-40B4-BE49-F238E27FC236}">
                  <a16:creationId xmlns:a16="http://schemas.microsoft.com/office/drawing/2014/main" id="{4768A166-EAD6-4040-A1BD-1C30ACAF9A10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Connettore diritto 194">
              <a:extLst>
                <a:ext uri="{FF2B5EF4-FFF2-40B4-BE49-F238E27FC236}">
                  <a16:creationId xmlns:a16="http://schemas.microsoft.com/office/drawing/2014/main" id="{2795EB64-FF01-4F1E-90AC-CD1D0BC84CFB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Connettore diritto 195">
              <a:extLst>
                <a:ext uri="{FF2B5EF4-FFF2-40B4-BE49-F238E27FC236}">
                  <a16:creationId xmlns:a16="http://schemas.microsoft.com/office/drawing/2014/main" id="{83481BA0-7521-4762-995B-D69A68180952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Connettore diritto 196">
              <a:extLst>
                <a:ext uri="{FF2B5EF4-FFF2-40B4-BE49-F238E27FC236}">
                  <a16:creationId xmlns:a16="http://schemas.microsoft.com/office/drawing/2014/main" id="{642CEF7B-91FB-4F32-B92B-3E95FC9B1F7D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Connettore diritto 197">
              <a:extLst>
                <a:ext uri="{FF2B5EF4-FFF2-40B4-BE49-F238E27FC236}">
                  <a16:creationId xmlns:a16="http://schemas.microsoft.com/office/drawing/2014/main" id="{63AF5206-2455-43E3-A4C6-74DC5498C843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Connettore diritto 198">
              <a:extLst>
                <a:ext uri="{FF2B5EF4-FFF2-40B4-BE49-F238E27FC236}">
                  <a16:creationId xmlns:a16="http://schemas.microsoft.com/office/drawing/2014/main" id="{4A5D2AFA-C78A-4EE0-87F6-5889127BEC2B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Connettore diritto 199">
              <a:extLst>
                <a:ext uri="{FF2B5EF4-FFF2-40B4-BE49-F238E27FC236}">
                  <a16:creationId xmlns:a16="http://schemas.microsoft.com/office/drawing/2014/main" id="{C82CA98B-4E0A-43B3-8EBF-7680B9B1F450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Connettore diritto 200">
              <a:extLst>
                <a:ext uri="{FF2B5EF4-FFF2-40B4-BE49-F238E27FC236}">
                  <a16:creationId xmlns:a16="http://schemas.microsoft.com/office/drawing/2014/main" id="{81CD628E-F409-41A6-BF1A-AC28042B3D99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Connettore diritto 201">
              <a:extLst>
                <a:ext uri="{FF2B5EF4-FFF2-40B4-BE49-F238E27FC236}">
                  <a16:creationId xmlns:a16="http://schemas.microsoft.com/office/drawing/2014/main" id="{951D0B0D-9B57-428E-A1F5-02562377663E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Connettore diritto 202">
              <a:extLst>
                <a:ext uri="{FF2B5EF4-FFF2-40B4-BE49-F238E27FC236}">
                  <a16:creationId xmlns:a16="http://schemas.microsoft.com/office/drawing/2014/main" id="{D7D0BBAC-18C4-4FBE-A32D-511B3278DC21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Connettore diritto 203">
              <a:extLst>
                <a:ext uri="{FF2B5EF4-FFF2-40B4-BE49-F238E27FC236}">
                  <a16:creationId xmlns:a16="http://schemas.microsoft.com/office/drawing/2014/main" id="{B19F1343-D963-4B69-B8C6-B7614F173C07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Connettore diritto 204">
              <a:extLst>
                <a:ext uri="{FF2B5EF4-FFF2-40B4-BE49-F238E27FC236}">
                  <a16:creationId xmlns:a16="http://schemas.microsoft.com/office/drawing/2014/main" id="{6EA118EB-841A-4454-A501-DF8FBC12F2CE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Connettore diritto 205">
              <a:extLst>
                <a:ext uri="{FF2B5EF4-FFF2-40B4-BE49-F238E27FC236}">
                  <a16:creationId xmlns:a16="http://schemas.microsoft.com/office/drawing/2014/main" id="{DC19DC7E-46A2-4D56-91B4-0135D2FFB6DB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Connettore diritto 206">
              <a:extLst>
                <a:ext uri="{FF2B5EF4-FFF2-40B4-BE49-F238E27FC236}">
                  <a16:creationId xmlns:a16="http://schemas.microsoft.com/office/drawing/2014/main" id="{A5355904-EE2F-4402-86B0-3F4F690E72C6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Connettore diritto 207">
              <a:extLst>
                <a:ext uri="{FF2B5EF4-FFF2-40B4-BE49-F238E27FC236}">
                  <a16:creationId xmlns:a16="http://schemas.microsoft.com/office/drawing/2014/main" id="{7FBA9450-73FA-4193-B6E4-AFAA0C7E1F47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Connettore diritto 208">
              <a:extLst>
                <a:ext uri="{FF2B5EF4-FFF2-40B4-BE49-F238E27FC236}">
                  <a16:creationId xmlns:a16="http://schemas.microsoft.com/office/drawing/2014/main" id="{BC57179C-3CBE-4742-B2A4-0047855422A6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Connettore diritto 209">
              <a:extLst>
                <a:ext uri="{FF2B5EF4-FFF2-40B4-BE49-F238E27FC236}">
                  <a16:creationId xmlns:a16="http://schemas.microsoft.com/office/drawing/2014/main" id="{F8F74C23-2E00-4527-A253-27187D89B972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Connettore diritto 210">
              <a:extLst>
                <a:ext uri="{FF2B5EF4-FFF2-40B4-BE49-F238E27FC236}">
                  <a16:creationId xmlns:a16="http://schemas.microsoft.com/office/drawing/2014/main" id="{4E3CC904-27DE-4E25-B66E-E0D85CB067DC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Connettore diritto 211">
              <a:extLst>
                <a:ext uri="{FF2B5EF4-FFF2-40B4-BE49-F238E27FC236}">
                  <a16:creationId xmlns:a16="http://schemas.microsoft.com/office/drawing/2014/main" id="{56BFC36D-F44E-49BA-9DD2-67D606E1C542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Connettore diritto 212">
              <a:extLst>
                <a:ext uri="{FF2B5EF4-FFF2-40B4-BE49-F238E27FC236}">
                  <a16:creationId xmlns:a16="http://schemas.microsoft.com/office/drawing/2014/main" id="{A930EA80-0677-49D3-A7E5-4A64FB35F752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Connettore diritto 213">
              <a:extLst>
                <a:ext uri="{FF2B5EF4-FFF2-40B4-BE49-F238E27FC236}">
                  <a16:creationId xmlns:a16="http://schemas.microsoft.com/office/drawing/2014/main" id="{AAF13734-B927-4CA0-9F35-DD1EFB2CC5C0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Connettore diritto 214">
              <a:extLst>
                <a:ext uri="{FF2B5EF4-FFF2-40B4-BE49-F238E27FC236}">
                  <a16:creationId xmlns:a16="http://schemas.microsoft.com/office/drawing/2014/main" id="{E669893F-F061-498F-9407-627CE2C3BF11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Connettore diritto 215">
              <a:extLst>
                <a:ext uri="{FF2B5EF4-FFF2-40B4-BE49-F238E27FC236}">
                  <a16:creationId xmlns:a16="http://schemas.microsoft.com/office/drawing/2014/main" id="{634072FA-E9FC-4214-929E-EFCEA4310316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57439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388FE-68FF-40ED-87DC-EB5470FCE122}" type="datetimeFigureOut">
              <a:rPr lang="it-IT" smtClean="0"/>
              <a:t>10/04/2021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DAFCE-3839-40EA-AE23-91DA022F83B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29767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dirty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56800" y="41338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EEBAAA-29B5-4AF5-BC5F-7E580C29002D}" type="datetimeFigureOut">
              <a:rPr lang="en-US" smtClean="0"/>
              <a:t>4/1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8200" y="413702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4833928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754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5" r:id="rId4"/>
    <p:sldLayoutId id="2147483668" r:id="rId5"/>
    <p:sldLayoutId id="2147483675" r:id="rId6"/>
    <p:sldLayoutId id="2147483676" r:id="rId7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4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1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9" Type="http://schemas.openxmlformats.org/officeDocument/2006/relationships/oleObject" Target="../embeddings/oleObject27.bin"/><Relationship Id="rId21" Type="http://schemas.openxmlformats.org/officeDocument/2006/relationships/oleObject" Target="../embeddings/oleObject18.bin"/><Relationship Id="rId34" Type="http://schemas.openxmlformats.org/officeDocument/2006/relationships/image" Target="../media/image30.wmf"/><Relationship Id="rId42" Type="http://schemas.openxmlformats.org/officeDocument/2006/relationships/image" Target="../media/image34.wmf"/><Relationship Id="rId47" Type="http://schemas.openxmlformats.org/officeDocument/2006/relationships/oleObject" Target="../embeddings/oleObject31.bin"/><Relationship Id="rId50" Type="http://schemas.openxmlformats.org/officeDocument/2006/relationships/image" Target="../media/image38.wmf"/><Relationship Id="rId55" Type="http://schemas.openxmlformats.org/officeDocument/2006/relationships/image" Target="../media/image43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9" Type="http://schemas.openxmlformats.org/officeDocument/2006/relationships/oleObject" Target="../embeddings/oleObject22.bin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5.wmf"/><Relationship Id="rId32" Type="http://schemas.openxmlformats.org/officeDocument/2006/relationships/image" Target="../media/image29.wmf"/><Relationship Id="rId37" Type="http://schemas.openxmlformats.org/officeDocument/2006/relationships/oleObject" Target="../embeddings/oleObject26.bin"/><Relationship Id="rId40" Type="http://schemas.openxmlformats.org/officeDocument/2006/relationships/image" Target="../media/image33.wmf"/><Relationship Id="rId45" Type="http://schemas.openxmlformats.org/officeDocument/2006/relationships/oleObject" Target="../embeddings/oleObject30.bin"/><Relationship Id="rId53" Type="http://schemas.openxmlformats.org/officeDocument/2006/relationships/image" Target="../media/image41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4" Type="http://schemas.openxmlformats.org/officeDocument/2006/relationships/image" Target="../media/image35.wmf"/><Relationship Id="rId52" Type="http://schemas.openxmlformats.org/officeDocument/2006/relationships/image" Target="../media/image40.png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28.wmf"/><Relationship Id="rId35" Type="http://schemas.openxmlformats.org/officeDocument/2006/relationships/oleObject" Target="../embeddings/oleObject25.bin"/><Relationship Id="rId43" Type="http://schemas.openxmlformats.org/officeDocument/2006/relationships/oleObject" Target="../embeddings/oleObject29.bin"/><Relationship Id="rId48" Type="http://schemas.openxmlformats.org/officeDocument/2006/relationships/image" Target="../media/image37.wmf"/><Relationship Id="rId8" Type="http://schemas.openxmlformats.org/officeDocument/2006/relationships/image" Target="../media/image17.wmf"/><Relationship Id="rId51" Type="http://schemas.openxmlformats.org/officeDocument/2006/relationships/image" Target="../media/image39.png"/><Relationship Id="rId3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33" Type="http://schemas.openxmlformats.org/officeDocument/2006/relationships/oleObject" Target="../embeddings/oleObject24.bin"/><Relationship Id="rId38" Type="http://schemas.openxmlformats.org/officeDocument/2006/relationships/image" Target="../media/image32.wmf"/><Relationship Id="rId46" Type="http://schemas.openxmlformats.org/officeDocument/2006/relationships/image" Target="../media/image36.wmf"/><Relationship Id="rId20" Type="http://schemas.openxmlformats.org/officeDocument/2006/relationships/image" Target="../media/image23.wmf"/><Relationship Id="rId41" Type="http://schemas.openxmlformats.org/officeDocument/2006/relationships/oleObject" Target="../embeddings/oleObject28.bin"/><Relationship Id="rId54" Type="http://schemas.openxmlformats.org/officeDocument/2006/relationships/image" Target="../media/image4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7.wmf"/><Relationship Id="rId36" Type="http://schemas.openxmlformats.org/officeDocument/2006/relationships/image" Target="../media/image31.wmf"/><Relationship Id="rId49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13" Type="http://schemas.openxmlformats.org/officeDocument/2006/relationships/image" Target="../media/image44.png"/><Relationship Id="rId3" Type="http://schemas.openxmlformats.org/officeDocument/2006/relationships/image" Target="../media/image40.png"/><Relationship Id="rId7" Type="http://schemas.openxmlformats.org/officeDocument/2006/relationships/diagramColors" Target="../diagrams/colors1.xml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png"/><Relationship Id="rId1" Type="http://schemas.openxmlformats.org/officeDocument/2006/relationships/vmlDrawing" Target="../drawings/vmlDrawing3.vml"/><Relationship Id="rId6" Type="http://schemas.openxmlformats.org/officeDocument/2006/relationships/diagramQuickStyle" Target="../diagrams/quickStyle1.xml"/><Relationship Id="rId11" Type="http://schemas.openxmlformats.org/officeDocument/2006/relationships/oleObject" Target="../embeddings/oleObject34.bin"/><Relationship Id="rId5" Type="http://schemas.openxmlformats.org/officeDocument/2006/relationships/diagramLayout" Target="../diagrams/layout1.xml"/><Relationship Id="rId15" Type="http://schemas.openxmlformats.org/officeDocument/2006/relationships/image" Target="../media/image46.png"/><Relationship Id="rId10" Type="http://schemas.openxmlformats.org/officeDocument/2006/relationships/image" Target="../media/image42.wmf"/><Relationship Id="rId4" Type="http://schemas.openxmlformats.org/officeDocument/2006/relationships/diagramData" Target="../diagrams/data1.xml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5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9" Type="http://schemas.openxmlformats.org/officeDocument/2006/relationships/oleObject" Target="../embeddings/oleObject51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57.wmf"/><Relationship Id="rId42" Type="http://schemas.openxmlformats.org/officeDocument/2006/relationships/image" Target="../media/image61.wmf"/><Relationship Id="rId47" Type="http://schemas.openxmlformats.org/officeDocument/2006/relationships/oleObject" Target="../embeddings/oleObject55.bin"/><Relationship Id="rId50" Type="http://schemas.openxmlformats.org/officeDocument/2006/relationships/image" Target="../media/image65.wmf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9" Type="http://schemas.openxmlformats.org/officeDocument/2006/relationships/oleObject" Target="../embeddings/oleObject46.bin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52.wmf"/><Relationship Id="rId32" Type="http://schemas.openxmlformats.org/officeDocument/2006/relationships/image" Target="../media/image56.wmf"/><Relationship Id="rId37" Type="http://schemas.openxmlformats.org/officeDocument/2006/relationships/oleObject" Target="../embeddings/oleObject50.bin"/><Relationship Id="rId40" Type="http://schemas.openxmlformats.org/officeDocument/2006/relationships/image" Target="../media/image60.wmf"/><Relationship Id="rId45" Type="http://schemas.openxmlformats.org/officeDocument/2006/relationships/oleObject" Target="../embeddings/oleObject54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54.wmf"/><Relationship Id="rId36" Type="http://schemas.openxmlformats.org/officeDocument/2006/relationships/image" Target="../media/image58.wmf"/><Relationship Id="rId49" Type="http://schemas.openxmlformats.org/officeDocument/2006/relationships/oleObject" Target="../embeddings/oleObject56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4" Type="http://schemas.openxmlformats.org/officeDocument/2006/relationships/image" Target="../media/image62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55.wmf"/><Relationship Id="rId35" Type="http://schemas.openxmlformats.org/officeDocument/2006/relationships/oleObject" Target="../embeddings/oleObject49.bin"/><Relationship Id="rId43" Type="http://schemas.openxmlformats.org/officeDocument/2006/relationships/oleObject" Target="../embeddings/oleObject53.bin"/><Relationship Id="rId48" Type="http://schemas.openxmlformats.org/officeDocument/2006/relationships/image" Target="../media/image64.wmf"/><Relationship Id="rId8" Type="http://schemas.openxmlformats.org/officeDocument/2006/relationships/image" Target="../media/image44.wmf"/><Relationship Id="rId51" Type="http://schemas.openxmlformats.org/officeDocument/2006/relationships/image" Target="../media/image66.png"/><Relationship Id="rId3" Type="http://schemas.openxmlformats.org/officeDocument/2006/relationships/oleObject" Target="../embeddings/oleObject3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38" Type="http://schemas.openxmlformats.org/officeDocument/2006/relationships/image" Target="../media/image59.wmf"/><Relationship Id="rId46" Type="http://schemas.openxmlformats.org/officeDocument/2006/relationships/image" Target="../media/image63.wmf"/><Relationship Id="rId20" Type="http://schemas.openxmlformats.org/officeDocument/2006/relationships/image" Target="../media/image50.wmf"/><Relationship Id="rId41" Type="http://schemas.openxmlformats.org/officeDocument/2006/relationships/oleObject" Target="../embeddings/oleObject5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1.wmf"/><Relationship Id="rId3" Type="http://schemas.openxmlformats.org/officeDocument/2006/relationships/image" Target="../media/image66.png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62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8.bin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6.bin"/><Relationship Id="rId39" Type="http://schemas.openxmlformats.org/officeDocument/2006/relationships/image" Target="../media/image88.wmf"/><Relationship Id="rId21" Type="http://schemas.openxmlformats.org/officeDocument/2006/relationships/oleObject" Target="../embeddings/oleObject73.bin"/><Relationship Id="rId34" Type="http://schemas.openxmlformats.org/officeDocument/2006/relationships/oleObject" Target="../embeddings/oleObject80.bin"/><Relationship Id="rId42" Type="http://schemas.openxmlformats.org/officeDocument/2006/relationships/oleObject" Target="../embeddings/oleObject84.bin"/><Relationship Id="rId47" Type="http://schemas.openxmlformats.org/officeDocument/2006/relationships/oleObject" Target="../embeddings/oleObject86.bin"/><Relationship Id="rId50" Type="http://schemas.openxmlformats.org/officeDocument/2006/relationships/image" Target="../media/image93.wmf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29" Type="http://schemas.openxmlformats.org/officeDocument/2006/relationships/image" Target="../media/image83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81.wmf"/><Relationship Id="rId32" Type="http://schemas.openxmlformats.org/officeDocument/2006/relationships/oleObject" Target="../embeddings/oleObject79.bin"/><Relationship Id="rId37" Type="http://schemas.openxmlformats.org/officeDocument/2006/relationships/image" Target="../media/image87.wmf"/><Relationship Id="rId40" Type="http://schemas.openxmlformats.org/officeDocument/2006/relationships/oleObject" Target="../embeddings/oleObject83.bin"/><Relationship Id="rId45" Type="http://schemas.openxmlformats.org/officeDocument/2006/relationships/image" Target="../media/image91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4.bin"/><Relationship Id="rId28" Type="http://schemas.openxmlformats.org/officeDocument/2006/relationships/oleObject" Target="../embeddings/oleObject77.bin"/><Relationship Id="rId36" Type="http://schemas.openxmlformats.org/officeDocument/2006/relationships/oleObject" Target="../embeddings/oleObject81.bin"/><Relationship Id="rId49" Type="http://schemas.openxmlformats.org/officeDocument/2006/relationships/oleObject" Target="../embeddings/oleObject87.bin"/><Relationship Id="rId10" Type="http://schemas.openxmlformats.org/officeDocument/2006/relationships/image" Target="../media/image75.wmf"/><Relationship Id="rId19" Type="http://schemas.openxmlformats.org/officeDocument/2006/relationships/image" Target="../media/image79.wmf"/><Relationship Id="rId31" Type="http://schemas.openxmlformats.org/officeDocument/2006/relationships/image" Target="../media/image84.wmf"/><Relationship Id="rId44" Type="http://schemas.openxmlformats.org/officeDocument/2006/relationships/oleObject" Target="../embeddings/oleObject85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7.wmf"/><Relationship Id="rId22" Type="http://schemas.openxmlformats.org/officeDocument/2006/relationships/image" Target="../media/image80.wmf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78.bin"/><Relationship Id="rId35" Type="http://schemas.openxmlformats.org/officeDocument/2006/relationships/image" Target="../media/image86.wmf"/><Relationship Id="rId43" Type="http://schemas.openxmlformats.org/officeDocument/2006/relationships/image" Target="../media/image90.wmf"/><Relationship Id="rId48" Type="http://schemas.openxmlformats.org/officeDocument/2006/relationships/image" Target="../media/image92.wmf"/><Relationship Id="rId8" Type="http://schemas.openxmlformats.org/officeDocument/2006/relationships/image" Target="../media/image74.wmf"/><Relationship Id="rId3" Type="http://schemas.openxmlformats.org/officeDocument/2006/relationships/oleObject" Target="../embeddings/oleObject63.bin"/><Relationship Id="rId12" Type="http://schemas.openxmlformats.org/officeDocument/2006/relationships/image" Target="../media/image76.wmf"/><Relationship Id="rId17" Type="http://schemas.openxmlformats.org/officeDocument/2006/relationships/image" Target="../media/image78.wmf"/><Relationship Id="rId25" Type="http://schemas.openxmlformats.org/officeDocument/2006/relationships/oleObject" Target="../embeddings/oleObject75.bin"/><Relationship Id="rId33" Type="http://schemas.openxmlformats.org/officeDocument/2006/relationships/image" Target="../media/image85.wmf"/><Relationship Id="rId38" Type="http://schemas.openxmlformats.org/officeDocument/2006/relationships/oleObject" Target="../embeddings/oleObject82.bin"/><Relationship Id="rId46" Type="http://schemas.openxmlformats.org/officeDocument/2006/relationships/image" Target="../media/image94.png"/><Relationship Id="rId20" Type="http://schemas.openxmlformats.org/officeDocument/2006/relationships/oleObject" Target="../embeddings/oleObject72.bin"/><Relationship Id="rId41" Type="http://schemas.openxmlformats.org/officeDocument/2006/relationships/image" Target="../media/image8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02.wmf"/><Relationship Id="rId26" Type="http://schemas.openxmlformats.org/officeDocument/2006/relationships/image" Target="../media/image105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20" Type="http://schemas.openxmlformats.org/officeDocument/2006/relationships/image" Target="../media/image103.wmf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104.wmf"/><Relationship Id="rId32" Type="http://schemas.openxmlformats.org/officeDocument/2006/relationships/image" Target="../media/image108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06.wmf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3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0.wmf"/><Relationship Id="rId22" Type="http://schemas.openxmlformats.org/officeDocument/2006/relationships/oleObject" Target="../embeddings/oleObject98.bin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10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ottotitolo 1">
            <a:extLst>
              <a:ext uri="{FF2B5EF4-FFF2-40B4-BE49-F238E27FC236}">
                <a16:creationId xmlns:a16="http://schemas.microsoft.com/office/drawing/2014/main" id="{06AAE692-ED83-4896-B6CE-FBADBD11E8F6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0" y="5110609"/>
            <a:ext cx="12192000" cy="1591035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it-IT" sz="3600" dirty="0">
                <a:solidFill>
                  <a:schemeClr val="bg1"/>
                </a:solidFill>
              </a:rPr>
              <a:t>prof. Gennaro Cuccurullo</a:t>
            </a:r>
          </a:p>
        </p:txBody>
      </p:sp>
      <p:sp>
        <p:nvSpPr>
          <p:cNvPr id="3" name="Titolo 3">
            <a:extLst>
              <a:ext uri="{FF2B5EF4-FFF2-40B4-BE49-F238E27FC236}">
                <a16:creationId xmlns:a16="http://schemas.microsoft.com/office/drawing/2014/main" id="{66FD6231-7773-41E6-A756-B5AA716967C1}"/>
              </a:ext>
            </a:extLst>
          </p:cNvPr>
          <p:cNvSpPr txBox="1">
            <a:spLocks/>
          </p:cNvSpPr>
          <p:nvPr/>
        </p:nvSpPr>
        <p:spPr>
          <a:xfrm>
            <a:off x="0" y="60355"/>
            <a:ext cx="12192000" cy="5819584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8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300"/>
              </a:spcBef>
            </a:pPr>
            <a:r>
              <a:rPr lang="it-IT" sz="2800" b="0" dirty="0"/>
              <a:t>corso di </a:t>
            </a:r>
          </a:p>
          <a:p>
            <a:pPr algn="ctr">
              <a:spcBef>
                <a:spcPts val="300"/>
              </a:spcBef>
            </a:pPr>
            <a:r>
              <a:rPr lang="it-IT" sz="4400" dirty="0"/>
              <a:t>TRASMISSIONE </a:t>
            </a:r>
          </a:p>
          <a:p>
            <a:pPr algn="ctr">
              <a:spcBef>
                <a:spcPts val="300"/>
              </a:spcBef>
            </a:pPr>
            <a:r>
              <a:rPr lang="it-IT" sz="4400" dirty="0"/>
              <a:t>DEL CALORE</a:t>
            </a:r>
          </a:p>
          <a:p>
            <a:pPr algn="ctr">
              <a:spcBef>
                <a:spcPts val="300"/>
              </a:spcBef>
            </a:pPr>
            <a:r>
              <a:rPr lang="it-IT" sz="2800" b="0" i="1" dirty="0"/>
              <a:t>aa </a:t>
            </a:r>
            <a:r>
              <a:rPr lang="it-IT" sz="2800" b="0" i="1" dirty="0" smtClean="0"/>
              <a:t>2020/21</a:t>
            </a:r>
            <a:endParaRPr lang="it-IT" sz="2800" b="0" i="1" dirty="0"/>
          </a:p>
          <a:p>
            <a:pPr algn="ctr">
              <a:spcBef>
                <a:spcPts val="300"/>
              </a:spcBef>
            </a:pPr>
            <a:r>
              <a:rPr lang="it-IT" sz="2800" b="0" dirty="0"/>
              <a:t>Prof. Gennaro CUCCURULLO</a:t>
            </a:r>
          </a:p>
          <a:p>
            <a:pPr algn="ctr"/>
            <a:endParaRPr lang="it-IT" sz="2800" b="0" i="1" dirty="0"/>
          </a:p>
          <a:p>
            <a:pPr algn="ctr"/>
            <a:endParaRPr lang="it-IT" sz="2800" b="0" dirty="0"/>
          </a:p>
          <a:p>
            <a:pPr algn="ctr"/>
            <a:r>
              <a:rPr lang="it-IT" sz="4400" dirty="0"/>
              <a:t>ESERCITAZIONE 01</a:t>
            </a:r>
          </a:p>
          <a:p>
            <a:pPr algn="ctr">
              <a:spcBef>
                <a:spcPts val="1200"/>
              </a:spcBef>
            </a:pPr>
            <a:r>
              <a:rPr lang="it-IT" sz="4400" b="0" i="1" dirty="0"/>
              <a:t>Conduzione stazionaria 1D</a:t>
            </a:r>
          </a:p>
          <a:p>
            <a:pPr algn="ctr">
              <a:spcBef>
                <a:spcPts val="1200"/>
              </a:spcBef>
            </a:pPr>
            <a:endParaRPr lang="en-GB" sz="2800" b="0" dirty="0">
              <a:ln>
                <a:solidFill>
                  <a:schemeClr val="accent1"/>
                </a:solidFill>
              </a:ln>
            </a:endParaRPr>
          </a:p>
          <a:p>
            <a:pPr algn="ctr">
              <a:spcBef>
                <a:spcPts val="1200"/>
              </a:spcBef>
            </a:pPr>
            <a:r>
              <a:rPr lang="en-GB" sz="2800" b="0" dirty="0">
                <a:ln>
                  <a:solidFill>
                    <a:schemeClr val="accent1"/>
                  </a:solidFill>
                </a:ln>
              </a:rPr>
              <a:t>a </a:t>
            </a:r>
            <a:r>
              <a:rPr lang="en-GB" sz="2800" b="0" dirty="0" err="1">
                <a:ln>
                  <a:solidFill>
                    <a:schemeClr val="accent1"/>
                  </a:solidFill>
                </a:ln>
              </a:rPr>
              <a:t>cura</a:t>
            </a:r>
            <a:r>
              <a:rPr lang="en-GB" sz="2800" b="0" dirty="0">
                <a:ln>
                  <a:solidFill>
                    <a:schemeClr val="accent1"/>
                  </a:solidFill>
                </a:ln>
              </a:rPr>
              <a:t> </a:t>
            </a:r>
            <a:r>
              <a:rPr lang="en-GB" sz="2800" b="0" dirty="0" err="1">
                <a:ln>
                  <a:solidFill>
                    <a:schemeClr val="accent1"/>
                  </a:solidFill>
                </a:ln>
              </a:rPr>
              <a:t>dell’ing</a:t>
            </a:r>
            <a:r>
              <a:rPr lang="en-GB" sz="2800" b="0" dirty="0">
                <a:ln>
                  <a:solidFill>
                    <a:schemeClr val="accent1"/>
                  </a:solidFill>
                </a:ln>
              </a:rPr>
              <a:t>. </a:t>
            </a:r>
            <a:r>
              <a:rPr lang="en-GB" sz="2800" b="0" dirty="0" smtClean="0">
                <a:ln>
                  <a:solidFill>
                    <a:schemeClr val="accent1"/>
                  </a:solidFill>
                </a:ln>
              </a:rPr>
              <a:t>Carmela CONCILIO</a:t>
            </a:r>
            <a:endParaRPr lang="it-IT" sz="2800" b="0" dirty="0">
              <a:ln>
                <a:solidFill>
                  <a:schemeClr val="accent1"/>
                </a:solidFill>
              </a:ln>
            </a:endParaRPr>
          </a:p>
          <a:p>
            <a:pPr algn="ctr">
              <a:spcBef>
                <a:spcPts val="1200"/>
              </a:spcBef>
            </a:pPr>
            <a:endParaRPr lang="it-IT" sz="4400" b="0" i="1" dirty="0"/>
          </a:p>
        </p:txBody>
      </p:sp>
      <p:pic>
        <p:nvPicPr>
          <p:cNvPr id="8" name="Immagine 7" descr="Immagine che contiene disegnando&#10;&#10;Descrizione generata automaticamente">
            <a:extLst>
              <a:ext uri="{FF2B5EF4-FFF2-40B4-BE49-F238E27FC236}">
                <a16:creationId xmlns:a16="http://schemas.microsoft.com/office/drawing/2014/main" id="{13DE10AA-D2C0-410A-91E3-CC4472FB812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8492" y="144342"/>
            <a:ext cx="2161905" cy="885714"/>
          </a:xfrm>
          <a:prstGeom prst="rect">
            <a:avLst/>
          </a:prstGeom>
        </p:spPr>
      </p:pic>
      <p:pic>
        <p:nvPicPr>
          <p:cNvPr id="10" name="Immagine 9" descr="Immagine che contiene chitarra&#10;&#10;Descrizione generata automaticamente">
            <a:extLst>
              <a:ext uri="{FF2B5EF4-FFF2-40B4-BE49-F238E27FC236}">
                <a16:creationId xmlns:a16="http://schemas.microsoft.com/office/drawing/2014/main" id="{179829D3-4DD9-49A9-9934-035558D81E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1309" y="88058"/>
            <a:ext cx="2065412" cy="99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98552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 advTm="146199">
        <p159:morph option="byObject"/>
      </p:transition>
    </mc:Choice>
    <mc:Fallback>
      <p:transition spd="slow" advTm="14619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16" t="9967" r="8937" b="13956"/>
          <a:stretch/>
        </p:blipFill>
        <p:spPr>
          <a:xfrm>
            <a:off x="8242883" y="1109140"/>
            <a:ext cx="3956949" cy="2817347"/>
          </a:xfrm>
          <a:prstGeom prst="rect">
            <a:avLst/>
          </a:prstGeom>
        </p:spPr>
      </p:pic>
      <p:sp>
        <p:nvSpPr>
          <p:cNvPr id="2" name="Rettangolo 1"/>
          <p:cNvSpPr/>
          <p:nvPr/>
        </p:nvSpPr>
        <p:spPr>
          <a:xfrm>
            <a:off x="0" y="0"/>
            <a:ext cx="12192000" cy="657225"/>
          </a:xfrm>
          <a:prstGeom prst="rect">
            <a:avLst/>
          </a:prstGeom>
          <a:gradFill flip="none" rotWithShape="1">
            <a:gsLst>
              <a:gs pos="39000">
                <a:schemeClr val="accent1"/>
              </a:gs>
              <a:gs pos="70000">
                <a:schemeClr val="accent3">
                  <a:lumMod val="60000"/>
                  <a:lumOff val="40000"/>
                </a:schemeClr>
              </a:gs>
              <a:gs pos="100000">
                <a:schemeClr val="accent3">
                  <a:lumMod val="20000"/>
                  <a:lumOff val="80000"/>
                </a:scheme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27732" y="0"/>
            <a:ext cx="2164268" cy="883997"/>
          </a:xfrm>
          <a:prstGeom prst="rect">
            <a:avLst/>
          </a:prstGeom>
        </p:spPr>
      </p:pic>
      <p:sp>
        <p:nvSpPr>
          <p:cNvPr id="4" name="Rettangolo 3"/>
          <p:cNvSpPr/>
          <p:nvPr/>
        </p:nvSpPr>
        <p:spPr>
          <a:xfrm>
            <a:off x="0" y="6230984"/>
            <a:ext cx="12192000" cy="45719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59000">
                <a:schemeClr val="accent1">
                  <a:lumMod val="60000"/>
                  <a:lumOff val="40000"/>
                </a:schemeClr>
              </a:gs>
              <a:gs pos="42000">
                <a:schemeClr val="accent1">
                  <a:lumMod val="75000"/>
                </a:schemeClr>
              </a:gs>
              <a:gs pos="89000">
                <a:schemeClr val="accent2">
                  <a:lumMod val="20000"/>
                  <a:lumOff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78377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ESERCITAZIONE n°1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950822" y="6374674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TRASMISSIONE DEL CALORE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10027732" y="6365127"/>
            <a:ext cx="20987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bg1">
                    <a:lumMod val="50000"/>
                  </a:schemeClr>
                </a:solidFill>
                <a:latin typeface="+mj-lt"/>
              </a:rPr>
              <a:t>Ing. Carmela CONCILIO</a:t>
            </a:r>
            <a:endParaRPr lang="it-IT" sz="1200" dirty="0">
              <a:solidFill>
                <a:schemeClr val="bg1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Titolo 2">
            <a:extLst>
              <a:ext uri="{FF2B5EF4-FFF2-40B4-BE49-F238E27FC236}">
                <a16:creationId xmlns:a16="http://schemas.microsoft.com/office/drawing/2014/main" id="{6C89E1F2-347B-4D12-8E56-DD282DB36AF2}"/>
              </a:ext>
            </a:extLst>
          </p:cNvPr>
          <p:cNvSpPr txBox="1">
            <a:spLocks/>
          </p:cNvSpPr>
          <p:nvPr/>
        </p:nvSpPr>
        <p:spPr>
          <a:xfrm>
            <a:off x="269410" y="328612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>
                <a:solidFill>
                  <a:schemeClr val="bg1"/>
                </a:solidFill>
                <a:latin typeface="Gill Sans MT" panose="020B0502020104020203" pitchFamily="34" charset="0"/>
              </a:rPr>
              <a:t>Lastra piana stazionaria 1D</a:t>
            </a:r>
          </a:p>
          <a:p>
            <a:r>
              <a:rPr lang="it-IT" sz="2400" b="0" i="1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1</a:t>
            </a:r>
            <a:endParaRPr lang="it-IT" sz="2400" b="0" i="1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  <a:p>
            <a:r>
              <a:rPr lang="it-IT" sz="2400" dirty="0">
                <a:solidFill>
                  <a:schemeClr val="bg1"/>
                </a:solidFill>
              </a:rPr>
              <a:t/>
            </a:r>
            <a:br>
              <a:rPr lang="it-IT" sz="2400" dirty="0">
                <a:solidFill>
                  <a:schemeClr val="bg1"/>
                </a:solidFill>
              </a:rPr>
            </a:br>
            <a:endParaRPr lang="it-IT" sz="2400" b="0" i="1" dirty="0">
              <a:solidFill>
                <a:schemeClr val="bg1"/>
              </a:solidFill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245825" y="833100"/>
            <a:ext cx="864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ea typeface="Calibri"/>
                <a:cs typeface="Times New Roman"/>
              </a:rPr>
              <a:t>Una parete di mattoni di 3 x 5 m</a:t>
            </a:r>
            <a:r>
              <a:rPr lang="it-IT" baseline="30000" dirty="0">
                <a:solidFill>
                  <a:schemeClr val="bg1">
                    <a:lumMod val="50000"/>
                  </a:schemeClr>
                </a:solidFill>
                <a:latin typeface="Calibri"/>
                <a:ea typeface="Calibri"/>
                <a:cs typeface="Times New Roman"/>
              </a:rPr>
              <a:t>2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ea typeface="Calibri"/>
                <a:cs typeface="Times New Roman"/>
              </a:rPr>
              <a:t>, di spessore 30 cm e conducibilità 0.8 W·m-1·K-1  presenta temperature superficiali di 16 e 4°C. Determinare il profilo di temperatura stazionario e la potenza termica che la attraversa.</a:t>
            </a:r>
          </a:p>
          <a:p>
            <a:endParaRPr lang="it-IT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" name="AutoShape 2"/>
          <p:cNvSpPr>
            <a:spLocks noChangeArrowheads="1"/>
          </p:cNvSpPr>
          <p:nvPr/>
        </p:nvSpPr>
        <p:spPr bwMode="auto">
          <a:xfrm>
            <a:off x="1422150" y="2725620"/>
            <a:ext cx="1408136" cy="2916933"/>
          </a:xfrm>
          <a:prstGeom prst="cube">
            <a:avLst>
              <a:gd name="adj" fmla="val 80579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pSp>
        <p:nvGrpSpPr>
          <p:cNvPr id="14" name="Gruppo 13"/>
          <p:cNvGrpSpPr/>
          <p:nvPr/>
        </p:nvGrpSpPr>
        <p:grpSpPr>
          <a:xfrm>
            <a:off x="1390346" y="5690273"/>
            <a:ext cx="305496" cy="105534"/>
            <a:chOff x="1390346" y="5709869"/>
            <a:chExt cx="305496" cy="105534"/>
          </a:xfrm>
        </p:grpSpPr>
        <p:cxnSp>
          <p:nvCxnSpPr>
            <p:cNvPr id="15" name="Connettore 1 73"/>
            <p:cNvCxnSpPr/>
            <p:nvPr/>
          </p:nvCxnSpPr>
          <p:spPr>
            <a:xfrm>
              <a:off x="1390346" y="5756638"/>
              <a:ext cx="305496" cy="7285"/>
            </a:xfrm>
            <a:prstGeom prst="line">
              <a:avLst/>
            </a:prstGeom>
            <a:ln w="2222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" name="Gruppo 15"/>
            <p:cNvGrpSpPr/>
            <p:nvPr/>
          </p:nvGrpSpPr>
          <p:grpSpPr>
            <a:xfrm rot="16200000">
              <a:off x="1477583" y="5622773"/>
              <a:ext cx="105534" cy="279725"/>
              <a:chOff x="3032239" y="2678070"/>
              <a:chExt cx="146966" cy="1842815"/>
            </a:xfrm>
          </p:grpSpPr>
          <p:cxnSp>
            <p:nvCxnSpPr>
              <p:cNvPr id="17" name="Connettore 1 75"/>
              <p:cNvCxnSpPr/>
              <p:nvPr/>
            </p:nvCxnSpPr>
            <p:spPr>
              <a:xfrm flipH="1">
                <a:off x="3035205" y="4448632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ttore 1 76"/>
              <p:cNvCxnSpPr/>
              <p:nvPr/>
            </p:nvCxnSpPr>
            <p:spPr>
              <a:xfrm flipH="1">
                <a:off x="3032239" y="2748380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ttore 1 77"/>
              <p:cNvCxnSpPr/>
              <p:nvPr/>
            </p:nvCxnSpPr>
            <p:spPr>
              <a:xfrm rot="2700000" flipH="1">
                <a:off x="3031929" y="4448885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ttore 1 78"/>
              <p:cNvCxnSpPr/>
              <p:nvPr/>
            </p:nvCxnSpPr>
            <p:spPr>
              <a:xfrm rot="2700000" flipH="1">
                <a:off x="3027330" y="2750070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1" name="Gruppo 20"/>
          <p:cNvGrpSpPr/>
          <p:nvPr/>
        </p:nvGrpSpPr>
        <p:grpSpPr>
          <a:xfrm rot="18820458">
            <a:off x="1489856" y="5089568"/>
            <a:ext cx="1714434" cy="106524"/>
            <a:chOff x="1390346" y="5708842"/>
            <a:chExt cx="308070" cy="106524"/>
          </a:xfrm>
        </p:grpSpPr>
        <p:cxnSp>
          <p:nvCxnSpPr>
            <p:cNvPr id="22" name="Connettore 1 55"/>
            <p:cNvCxnSpPr/>
            <p:nvPr/>
          </p:nvCxnSpPr>
          <p:spPr>
            <a:xfrm>
              <a:off x="1390346" y="5756638"/>
              <a:ext cx="305496" cy="7285"/>
            </a:xfrm>
            <a:prstGeom prst="line">
              <a:avLst/>
            </a:prstGeom>
            <a:ln w="2222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uppo 22"/>
            <p:cNvGrpSpPr/>
            <p:nvPr/>
          </p:nvGrpSpPr>
          <p:grpSpPr>
            <a:xfrm rot="16200000">
              <a:off x="1491182" y="5608132"/>
              <a:ext cx="106524" cy="307944"/>
              <a:chOff x="3032239" y="2678070"/>
              <a:chExt cx="148341" cy="2028797"/>
            </a:xfrm>
          </p:grpSpPr>
          <p:cxnSp>
            <p:nvCxnSpPr>
              <p:cNvPr id="24" name="Connettore 1 57"/>
              <p:cNvCxnSpPr/>
              <p:nvPr/>
            </p:nvCxnSpPr>
            <p:spPr>
              <a:xfrm flipH="1">
                <a:off x="3036580" y="4634611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Connettore 1 58"/>
              <p:cNvCxnSpPr/>
              <p:nvPr/>
            </p:nvCxnSpPr>
            <p:spPr>
              <a:xfrm flipH="1">
                <a:off x="3032239" y="2748380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Connettore 1 59"/>
              <p:cNvCxnSpPr/>
              <p:nvPr/>
            </p:nvCxnSpPr>
            <p:spPr>
              <a:xfrm rot="2700000" flipH="1">
                <a:off x="3033304" y="4634867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Connettore 1 60"/>
              <p:cNvCxnSpPr/>
              <p:nvPr/>
            </p:nvCxnSpPr>
            <p:spPr>
              <a:xfrm rot="2700000" flipH="1">
                <a:off x="3027330" y="2750070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8" name="Gruppo 27"/>
          <p:cNvGrpSpPr/>
          <p:nvPr/>
        </p:nvGrpSpPr>
        <p:grpSpPr>
          <a:xfrm rot="16200000">
            <a:off x="2106098" y="3571166"/>
            <a:ext cx="1890208" cy="106524"/>
            <a:chOff x="1384499" y="5708842"/>
            <a:chExt cx="313906" cy="106524"/>
          </a:xfrm>
        </p:grpSpPr>
        <p:cxnSp>
          <p:nvCxnSpPr>
            <p:cNvPr id="29" name="Connettore 1 62"/>
            <p:cNvCxnSpPr/>
            <p:nvPr/>
          </p:nvCxnSpPr>
          <p:spPr>
            <a:xfrm>
              <a:off x="1390346" y="5756638"/>
              <a:ext cx="305496" cy="7285"/>
            </a:xfrm>
            <a:prstGeom prst="line">
              <a:avLst/>
            </a:prstGeom>
            <a:ln w="2222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Gruppo 29"/>
            <p:cNvGrpSpPr/>
            <p:nvPr/>
          </p:nvGrpSpPr>
          <p:grpSpPr>
            <a:xfrm rot="16200000">
              <a:off x="1488190" y="5605151"/>
              <a:ext cx="106524" cy="313906"/>
              <a:chOff x="3032239" y="2638763"/>
              <a:chExt cx="148341" cy="2068104"/>
            </a:xfrm>
          </p:grpSpPr>
          <p:cxnSp>
            <p:nvCxnSpPr>
              <p:cNvPr id="31" name="Connettore 1 64"/>
              <p:cNvCxnSpPr/>
              <p:nvPr/>
            </p:nvCxnSpPr>
            <p:spPr>
              <a:xfrm flipH="1">
                <a:off x="3036580" y="4634611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nettore 1 65"/>
              <p:cNvCxnSpPr/>
              <p:nvPr/>
            </p:nvCxnSpPr>
            <p:spPr>
              <a:xfrm flipH="1">
                <a:off x="3032239" y="2709068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Connettore 1 66"/>
              <p:cNvCxnSpPr/>
              <p:nvPr/>
            </p:nvCxnSpPr>
            <p:spPr>
              <a:xfrm rot="2700000" flipH="1">
                <a:off x="3033304" y="4634867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Connettore 1 67"/>
              <p:cNvCxnSpPr/>
              <p:nvPr/>
            </p:nvCxnSpPr>
            <p:spPr>
              <a:xfrm rot="2700000" flipH="1">
                <a:off x="3027330" y="2710763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5" name="Oggetto 34"/>
          <p:cNvGraphicFramePr>
            <a:graphicFrameLocks noChangeAspect="1"/>
          </p:cNvGraphicFramePr>
          <p:nvPr>
            <p:extLst/>
          </p:nvPr>
        </p:nvGraphicFramePr>
        <p:xfrm>
          <a:off x="3117850" y="3473450"/>
          <a:ext cx="28416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5" imgW="177480" imgH="164880" progId="Equation.DSMT4">
                  <p:embed/>
                </p:oleObj>
              </mc:Choice>
              <mc:Fallback>
                <p:oleObj name="Equation" r:id="rId5" imgW="177480" imgH="164880" progId="Equation.DSMT4">
                  <p:embed/>
                  <p:pic>
                    <p:nvPicPr>
                      <p:cNvPr id="35" name="Oggetto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3473450"/>
                        <a:ext cx="28416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/>
          <p:cNvGraphicFramePr>
            <a:graphicFrameLocks noChangeAspect="1"/>
          </p:cNvGraphicFramePr>
          <p:nvPr>
            <p:extLst/>
          </p:nvPr>
        </p:nvGraphicFramePr>
        <p:xfrm>
          <a:off x="2426105" y="5024438"/>
          <a:ext cx="223837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36" name="Oggetto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105" y="5024438"/>
                        <a:ext cx="223837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ggetto 36"/>
          <p:cNvGraphicFramePr>
            <a:graphicFrameLocks noChangeAspect="1"/>
          </p:cNvGraphicFramePr>
          <p:nvPr>
            <p:extLst/>
          </p:nvPr>
        </p:nvGraphicFramePr>
        <p:xfrm>
          <a:off x="1433546" y="5744257"/>
          <a:ext cx="18256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9" imgW="114120" imgH="139680" progId="Equation.DSMT4">
                  <p:embed/>
                </p:oleObj>
              </mc:Choice>
              <mc:Fallback>
                <p:oleObj name="Equation" r:id="rId9" imgW="114120" imgH="139680" progId="Equation.DSMT4">
                  <p:embed/>
                  <p:pic>
                    <p:nvPicPr>
                      <p:cNvPr id="37" name="Oggetto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46" y="5744257"/>
                        <a:ext cx="182563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uppo 58"/>
          <p:cNvGrpSpPr/>
          <p:nvPr/>
        </p:nvGrpSpPr>
        <p:grpSpPr>
          <a:xfrm>
            <a:off x="934618" y="4878811"/>
            <a:ext cx="1288596" cy="1143341"/>
            <a:chOff x="934618" y="4878811"/>
            <a:chExt cx="1288596" cy="1143341"/>
          </a:xfrm>
        </p:grpSpPr>
        <p:grpSp>
          <p:nvGrpSpPr>
            <p:cNvPr id="58" name="Gruppo 57"/>
            <p:cNvGrpSpPr/>
            <p:nvPr/>
          </p:nvGrpSpPr>
          <p:grpSpPr>
            <a:xfrm>
              <a:off x="934618" y="4909840"/>
              <a:ext cx="1288596" cy="1112312"/>
              <a:chOff x="934618" y="4909840"/>
              <a:chExt cx="1288596" cy="1112312"/>
            </a:xfrm>
          </p:grpSpPr>
          <p:cxnSp>
            <p:nvCxnSpPr>
              <p:cNvPr id="45" name="Connettore 2 44"/>
              <p:cNvCxnSpPr/>
              <p:nvPr/>
            </p:nvCxnSpPr>
            <p:spPr>
              <a:xfrm>
                <a:off x="1422150" y="5646286"/>
                <a:ext cx="720000" cy="7428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Connettore 2 46"/>
              <p:cNvCxnSpPr/>
              <p:nvPr/>
            </p:nvCxnSpPr>
            <p:spPr>
              <a:xfrm rot="16200000">
                <a:off x="1068507" y="5266126"/>
                <a:ext cx="720000" cy="7428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Connettore 2 47"/>
              <p:cNvCxnSpPr/>
              <p:nvPr/>
            </p:nvCxnSpPr>
            <p:spPr>
              <a:xfrm flipH="1">
                <a:off x="1075412" y="5642553"/>
                <a:ext cx="360000" cy="379599"/>
              </a:xfrm>
              <a:prstGeom prst="straightConnector1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CasellaDiTesto 49"/>
              <p:cNvSpPr txBox="1"/>
              <p:nvPr/>
            </p:nvSpPr>
            <p:spPr>
              <a:xfrm>
                <a:off x="1874871" y="5634572"/>
                <a:ext cx="34834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1400" dirty="0" smtClean="0">
                    <a:solidFill>
                      <a:srgbClr val="0070C0"/>
                    </a:solidFill>
                  </a:rPr>
                  <a:t>x</a:t>
                </a:r>
                <a:endParaRPr lang="it-IT" sz="14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51" name="CasellaDiTesto 50"/>
              <p:cNvSpPr txBox="1"/>
              <p:nvPr/>
            </p:nvSpPr>
            <p:spPr>
              <a:xfrm>
                <a:off x="934618" y="5690273"/>
                <a:ext cx="34834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1400" dirty="0">
                    <a:solidFill>
                      <a:srgbClr val="0070C0"/>
                    </a:solidFill>
                  </a:rPr>
                  <a:t>z</a:t>
                </a:r>
              </a:p>
            </p:txBody>
          </p:sp>
        </p:grpSp>
        <p:sp>
          <p:nvSpPr>
            <p:cNvPr id="52" name="CasellaDiTesto 51"/>
            <p:cNvSpPr txBox="1"/>
            <p:nvPr/>
          </p:nvSpPr>
          <p:spPr>
            <a:xfrm>
              <a:off x="1176484" y="4878811"/>
              <a:ext cx="34834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400" dirty="0">
                  <a:solidFill>
                    <a:srgbClr val="0070C0"/>
                  </a:solidFill>
                </a:rPr>
                <a:t>y</a:t>
              </a:r>
            </a:p>
          </p:txBody>
        </p:sp>
      </p:grpSp>
      <p:graphicFrame>
        <p:nvGraphicFramePr>
          <p:cNvPr id="53" name="Oggetto 52"/>
          <p:cNvGraphicFramePr>
            <a:graphicFrameLocks noChangeAspect="1"/>
          </p:cNvGraphicFramePr>
          <p:nvPr>
            <p:extLst/>
          </p:nvPr>
        </p:nvGraphicFramePr>
        <p:xfrm>
          <a:off x="3854441" y="2114549"/>
          <a:ext cx="1257120" cy="27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11" imgW="838080" imgH="1854000" progId="Equation.DSMT4">
                  <p:embed/>
                </p:oleObj>
              </mc:Choice>
              <mc:Fallback>
                <p:oleObj name="Equation" r:id="rId11" imgW="838080" imgH="1854000" progId="Equation.DSMT4">
                  <p:embed/>
                  <p:pic>
                    <p:nvPicPr>
                      <p:cNvPr id="53" name="Oggetto 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54441" y="2114549"/>
                        <a:ext cx="1257120" cy="2781000"/>
                      </a:xfrm>
                      <a:prstGeom prst="rect">
                        <a:avLst/>
                      </a:prstGeom>
                      <a:ln>
                        <a:solidFill>
                          <a:schemeClr val="bg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ggetto 53"/>
          <p:cNvGraphicFramePr>
            <a:graphicFrameLocks noChangeAspect="1"/>
          </p:cNvGraphicFramePr>
          <p:nvPr>
            <p:extLst/>
          </p:nvPr>
        </p:nvGraphicFramePr>
        <p:xfrm>
          <a:off x="5739079" y="2103732"/>
          <a:ext cx="2152779" cy="87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13" imgW="1180800" imgH="482400" progId="Equation.DSMT4">
                  <p:embed/>
                </p:oleObj>
              </mc:Choice>
              <mc:Fallback>
                <p:oleObj name="Equation" r:id="rId13" imgW="1180800" imgH="482400" progId="Equation.DSMT4">
                  <p:embed/>
                  <p:pic>
                    <p:nvPicPr>
                      <p:cNvPr id="54" name="Oggetto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079" y="2103732"/>
                        <a:ext cx="2152779" cy="879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ggetto 54"/>
          <p:cNvGraphicFramePr>
            <a:graphicFrameLocks noChangeAspect="1"/>
          </p:cNvGraphicFramePr>
          <p:nvPr>
            <p:extLst/>
          </p:nvPr>
        </p:nvGraphicFramePr>
        <p:xfrm>
          <a:off x="5940331" y="4124539"/>
          <a:ext cx="891000" cy="75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15" imgW="495000" imgH="419040" progId="Equation.DSMT4">
                  <p:embed/>
                </p:oleObj>
              </mc:Choice>
              <mc:Fallback>
                <p:oleObj name="Equation" r:id="rId15" imgW="495000" imgH="419040" progId="Equation.DSMT4">
                  <p:embed/>
                  <p:pic>
                    <p:nvPicPr>
                      <p:cNvPr id="55" name="Oggetto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331" y="4124539"/>
                        <a:ext cx="891000" cy="754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CasellaDiTesto 55">
            <a:extLst>
              <a:ext uri="{FF2B5EF4-FFF2-40B4-BE49-F238E27FC236}">
                <a16:creationId xmlns:a16="http://schemas.microsoft.com/office/drawing/2014/main" id="{4FD8A88E-34E8-488B-ABEA-F50E550CE1BD}"/>
              </a:ext>
            </a:extLst>
          </p:cNvPr>
          <p:cNvSpPr txBox="1"/>
          <p:nvPr/>
        </p:nvSpPr>
        <p:spPr>
          <a:xfrm>
            <a:off x="5641510" y="3137939"/>
            <a:ext cx="29478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Calibri"/>
                <a:ea typeface="Calibri"/>
                <a:cs typeface="Times New Roman"/>
              </a:rPr>
              <a:t>Equazione fondamentale della conduzione di Fourier</a:t>
            </a:r>
          </a:p>
          <a:p>
            <a:endParaRPr lang="it-IT" b="1" dirty="0">
              <a:solidFill>
                <a:srgbClr val="FF0000"/>
              </a:solidFill>
            </a:endParaRPr>
          </a:p>
        </p:txBody>
      </p:sp>
      <p:sp>
        <p:nvSpPr>
          <p:cNvPr id="57" name="CasellaDiTesto 56">
            <a:extLst>
              <a:ext uri="{FF2B5EF4-FFF2-40B4-BE49-F238E27FC236}">
                <a16:creationId xmlns:a16="http://schemas.microsoft.com/office/drawing/2014/main" id="{90F37FBD-383A-44BA-8C06-537D5A081BDF}"/>
              </a:ext>
            </a:extLst>
          </p:cNvPr>
          <p:cNvSpPr txBox="1"/>
          <p:nvPr/>
        </p:nvSpPr>
        <p:spPr>
          <a:xfrm>
            <a:off x="5739079" y="5003669"/>
            <a:ext cx="23689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  <a:latin typeface="Calibri"/>
                <a:ea typeface="Calibri"/>
                <a:cs typeface="Times New Roman"/>
              </a:rPr>
              <a:t>Equazione di Laplace</a:t>
            </a:r>
          </a:p>
          <a:p>
            <a:endParaRPr lang="it-IT" dirty="0">
              <a:solidFill>
                <a:srgbClr val="FF0000"/>
              </a:solidFill>
              <a:latin typeface="Calibri"/>
              <a:ea typeface="Calibri"/>
              <a:cs typeface="Times New Roman"/>
            </a:endParaRPr>
          </a:p>
        </p:txBody>
      </p:sp>
      <p:sp>
        <p:nvSpPr>
          <p:cNvPr id="60" name="CasellaDiTesto 59"/>
          <p:cNvSpPr txBox="1"/>
          <p:nvPr/>
        </p:nvSpPr>
        <p:spPr>
          <a:xfrm>
            <a:off x="8457875" y="1358821"/>
            <a:ext cx="4568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s &lt;&lt; H, </a:t>
            </a:r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L</a:t>
            </a:r>
          </a:p>
        </p:txBody>
      </p:sp>
      <p:sp>
        <p:nvSpPr>
          <p:cNvPr id="63" name="Rettangolo 62"/>
          <p:cNvSpPr/>
          <p:nvPr/>
        </p:nvSpPr>
        <p:spPr>
          <a:xfrm>
            <a:off x="8457875" y="1728153"/>
            <a:ext cx="35177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Flusso termico 1D, orientato normalmente alla superficie estesa della lastra</a:t>
            </a:r>
          </a:p>
        </p:txBody>
      </p:sp>
      <p:sp>
        <p:nvSpPr>
          <p:cNvPr id="64" name="Rettangolo 63"/>
          <p:cNvSpPr/>
          <p:nvPr/>
        </p:nvSpPr>
        <p:spPr>
          <a:xfrm>
            <a:off x="8519376" y="2671283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Assenza di generazione</a:t>
            </a:r>
          </a:p>
        </p:txBody>
      </p:sp>
      <p:sp>
        <p:nvSpPr>
          <p:cNvPr id="65" name="Rettangolo 64"/>
          <p:cNvSpPr/>
          <p:nvPr/>
        </p:nvSpPr>
        <p:spPr>
          <a:xfrm>
            <a:off x="8519376" y="3141529"/>
            <a:ext cx="25555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Condizioni stazionarie</a:t>
            </a:r>
          </a:p>
        </p:txBody>
      </p:sp>
      <p:grpSp>
        <p:nvGrpSpPr>
          <p:cNvPr id="70" name="Gruppo 69"/>
          <p:cNvGrpSpPr/>
          <p:nvPr/>
        </p:nvGrpSpPr>
        <p:grpSpPr>
          <a:xfrm rot="2846821">
            <a:off x="6418950" y="2340101"/>
            <a:ext cx="485775" cy="485775"/>
            <a:chOff x="0" y="0"/>
            <a:chExt cx="485775" cy="485775"/>
          </a:xfrm>
        </p:grpSpPr>
        <p:cxnSp>
          <p:nvCxnSpPr>
            <p:cNvPr id="71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nettore 1 97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uppo 72"/>
          <p:cNvGrpSpPr/>
          <p:nvPr/>
        </p:nvGrpSpPr>
        <p:grpSpPr>
          <a:xfrm rot="2846821">
            <a:off x="7221251" y="2395025"/>
            <a:ext cx="485775" cy="485775"/>
            <a:chOff x="36193" y="0"/>
            <a:chExt cx="485775" cy="485775"/>
          </a:xfrm>
        </p:grpSpPr>
        <p:cxnSp>
          <p:nvCxnSpPr>
            <p:cNvPr id="74" name="Connettore 1 9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28575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nettore 1 97"/>
            <p:cNvCxnSpPr/>
            <p:nvPr/>
          </p:nvCxnSpPr>
          <p:spPr>
            <a:xfrm rot="5400000">
              <a:off x="279081" y="-44614"/>
              <a:ext cx="0" cy="485775"/>
            </a:xfrm>
            <a:prstGeom prst="line">
              <a:avLst/>
            </a:prstGeom>
            <a:ln w="28575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Rettangolo 75"/>
          <p:cNvSpPr/>
          <p:nvPr/>
        </p:nvSpPr>
        <p:spPr>
          <a:xfrm>
            <a:off x="5766322" y="3964898"/>
            <a:ext cx="2698230" cy="15439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7" name="Fumetto 3 76"/>
          <p:cNvSpPr/>
          <p:nvPr/>
        </p:nvSpPr>
        <p:spPr>
          <a:xfrm rot="10800000" flipH="1" flipV="1">
            <a:off x="8798130" y="4410109"/>
            <a:ext cx="1729110" cy="1718145"/>
          </a:xfrm>
          <a:prstGeom prst="wedgeEllipseCallout">
            <a:avLst>
              <a:gd name="adj1" fmla="val -68914"/>
              <a:gd name="adj2" fmla="val -15324"/>
            </a:avLst>
          </a:prstGeom>
          <a:solidFill>
            <a:srgbClr val="FFC000"/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ODE II ordine</a:t>
            </a:r>
          </a:p>
        </p:txBody>
      </p:sp>
      <p:sp>
        <p:nvSpPr>
          <p:cNvPr id="78" name="Figura a mano libera 77"/>
          <p:cNvSpPr/>
          <p:nvPr/>
        </p:nvSpPr>
        <p:spPr>
          <a:xfrm>
            <a:off x="2008458" y="4029532"/>
            <a:ext cx="531542" cy="419100"/>
          </a:xfrm>
          <a:custGeom>
            <a:avLst/>
            <a:gdLst>
              <a:gd name="connsiteX0" fmla="*/ 0 w 647700"/>
              <a:gd name="connsiteY0" fmla="*/ 419100 h 419100"/>
              <a:gd name="connsiteX1" fmla="*/ 228600 w 647700"/>
              <a:gd name="connsiteY1" fmla="*/ 0 h 419100"/>
              <a:gd name="connsiteX2" fmla="*/ 647700 w 647700"/>
              <a:gd name="connsiteY2" fmla="*/ 0 h 41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7700" h="419100">
                <a:moveTo>
                  <a:pt x="0" y="419100"/>
                </a:moveTo>
                <a:lnTo>
                  <a:pt x="228600" y="0"/>
                </a:lnTo>
                <a:lnTo>
                  <a:pt x="647700" y="0"/>
                </a:lnTo>
              </a:path>
            </a:pathLst>
          </a:custGeom>
          <a:ln w="2222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9" name="Figura a mano libera 78"/>
          <p:cNvSpPr/>
          <p:nvPr/>
        </p:nvSpPr>
        <p:spPr>
          <a:xfrm flipH="1">
            <a:off x="774450" y="3819982"/>
            <a:ext cx="647700" cy="419100"/>
          </a:xfrm>
          <a:custGeom>
            <a:avLst/>
            <a:gdLst>
              <a:gd name="connsiteX0" fmla="*/ 0 w 647700"/>
              <a:gd name="connsiteY0" fmla="*/ 419100 h 419100"/>
              <a:gd name="connsiteX1" fmla="*/ 228600 w 647700"/>
              <a:gd name="connsiteY1" fmla="*/ 0 h 419100"/>
              <a:gd name="connsiteX2" fmla="*/ 647700 w 647700"/>
              <a:gd name="connsiteY2" fmla="*/ 0 h 41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7700" h="419100">
                <a:moveTo>
                  <a:pt x="0" y="419100"/>
                </a:moveTo>
                <a:lnTo>
                  <a:pt x="228600" y="0"/>
                </a:lnTo>
                <a:lnTo>
                  <a:pt x="647700" y="0"/>
                </a:lnTo>
              </a:path>
            </a:pathLst>
          </a:custGeom>
          <a:ln w="2222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80" name="Oggetto 79"/>
          <p:cNvGraphicFramePr>
            <a:graphicFrameLocks noChangeAspect="1"/>
          </p:cNvGraphicFramePr>
          <p:nvPr>
            <p:extLst/>
          </p:nvPr>
        </p:nvGraphicFramePr>
        <p:xfrm>
          <a:off x="490538" y="3452813"/>
          <a:ext cx="9525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17" imgW="596880" imgH="228600" progId="Equation.DSMT4">
                  <p:embed/>
                </p:oleObj>
              </mc:Choice>
              <mc:Fallback>
                <p:oleObj name="Equation" r:id="rId17" imgW="596880" imgH="228600" progId="Equation.DSMT4">
                  <p:embed/>
                  <p:pic>
                    <p:nvPicPr>
                      <p:cNvPr id="80" name="Oggetto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3452813"/>
                        <a:ext cx="9525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ggetto 80">
            <a:extLst>
              <a:ext uri="{FF2B5EF4-FFF2-40B4-BE49-F238E27FC236}">
                <a16:creationId xmlns:a16="http://schemas.microsoft.com/office/drawing/2014/main" id="{663D09B3-2AB0-4464-8F5D-E76BEE54A9A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08458" y="3676529"/>
          <a:ext cx="8112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19" imgW="507960" imgH="228600" progId="Equation.DSMT4">
                  <p:embed/>
                </p:oleObj>
              </mc:Choice>
              <mc:Fallback>
                <p:oleObj name="Equation" r:id="rId19" imgW="507960" imgH="228600" progId="Equation.DSMT4">
                  <p:embed/>
                  <p:pic>
                    <p:nvPicPr>
                      <p:cNvPr id="81" name="Oggetto 80">
                        <a:extLst>
                          <a:ext uri="{FF2B5EF4-FFF2-40B4-BE49-F238E27FC236}">
                            <a16:creationId xmlns:a16="http://schemas.microsoft.com/office/drawing/2014/main" id="{663D09B3-2AB0-4464-8F5D-E76BEE54A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458" y="3676529"/>
                        <a:ext cx="81121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CasellaDiTesto 82"/>
          <p:cNvSpPr txBox="1"/>
          <p:nvPr/>
        </p:nvSpPr>
        <p:spPr>
          <a:xfrm>
            <a:off x="2832227" y="5766419"/>
            <a:ext cx="4886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33CC33"/>
                </a:solidFill>
              </a:rPr>
              <a:t>Lastra piana con condizioni al contorno del I tipo</a:t>
            </a:r>
            <a:endParaRPr lang="it-IT" dirty="0">
              <a:solidFill>
                <a:srgbClr val="33CC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44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2BFCCE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2BFCCE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60" grpId="0"/>
      <p:bldP spid="63" grpId="0"/>
      <p:bldP spid="64" grpId="0"/>
      <p:bldP spid="64" grpId="1"/>
      <p:bldP spid="65" grpId="0"/>
      <p:bldP spid="65" grpId="1"/>
      <p:bldP spid="76" grpId="0" animBg="1"/>
      <p:bldP spid="77" grpId="0" animBg="1"/>
      <p:bldP spid="78" grpId="0" animBg="1"/>
      <p:bldP spid="79" grpId="0" animBg="1"/>
      <p:bldP spid="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uppo 3"/>
          <p:cNvGrpSpPr/>
          <p:nvPr/>
        </p:nvGrpSpPr>
        <p:grpSpPr>
          <a:xfrm>
            <a:off x="9155113" y="1360488"/>
            <a:ext cx="2398984" cy="2520431"/>
            <a:chOff x="5276579" y="2189163"/>
            <a:chExt cx="2398984" cy="2520431"/>
          </a:xfrm>
        </p:grpSpPr>
        <p:grpSp>
          <p:nvGrpSpPr>
            <p:cNvPr id="5" name="Gruppo 4"/>
            <p:cNvGrpSpPr/>
            <p:nvPr/>
          </p:nvGrpSpPr>
          <p:grpSpPr>
            <a:xfrm>
              <a:off x="5715000" y="2189571"/>
              <a:ext cx="1676400" cy="2285214"/>
              <a:chOff x="5715000" y="2189571"/>
              <a:chExt cx="1676400" cy="2285214"/>
            </a:xfrm>
          </p:grpSpPr>
          <p:cxnSp>
            <p:nvCxnSpPr>
              <p:cNvPr id="8" name="Connettore 2 7"/>
              <p:cNvCxnSpPr/>
              <p:nvPr/>
            </p:nvCxnSpPr>
            <p:spPr>
              <a:xfrm flipV="1">
                <a:off x="5778500" y="2189571"/>
                <a:ext cx="0" cy="2285214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Connettore 2 8"/>
              <p:cNvCxnSpPr/>
              <p:nvPr/>
            </p:nvCxnSpPr>
            <p:spPr>
              <a:xfrm>
                <a:off x="5715000" y="4397973"/>
                <a:ext cx="1676400" cy="0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" name="Oggetto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0580380"/>
                </p:ext>
              </p:extLst>
            </p:nvPr>
          </p:nvGraphicFramePr>
          <p:xfrm>
            <a:off x="7251700" y="4405313"/>
            <a:ext cx="423863" cy="304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8" name="Equation" r:id="rId3" imgW="355320" imgH="253800" progId="Equation.DSMT4">
                    <p:embed/>
                  </p:oleObj>
                </mc:Choice>
                <mc:Fallback>
                  <p:oleObj name="Equation" r:id="rId3" imgW="355320" imgH="253800" progId="Equation.DSMT4">
                    <p:embed/>
                    <p:pic>
                      <p:nvPicPr>
                        <p:cNvPr id="6" name="Oggetto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1700" y="4405313"/>
                          <a:ext cx="423863" cy="304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ggetto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822640"/>
                </p:ext>
              </p:extLst>
            </p:nvPr>
          </p:nvGraphicFramePr>
          <p:xfrm>
            <a:off x="5276579" y="2189163"/>
            <a:ext cx="4540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79" name="Equation" r:id="rId5" imgW="380880" imgH="253800" progId="Equation.DSMT4">
                    <p:embed/>
                  </p:oleObj>
                </mc:Choice>
                <mc:Fallback>
                  <p:oleObj name="Equation" r:id="rId5" imgW="380880" imgH="253800" progId="Equation.DSMT4">
                    <p:embed/>
                    <p:pic>
                      <p:nvPicPr>
                        <p:cNvPr id="7" name="Oggetto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6579" y="2189163"/>
                          <a:ext cx="4540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3"/>
          <p:cNvGrpSpPr>
            <a:grpSpLocks/>
          </p:cNvGrpSpPr>
          <p:nvPr/>
        </p:nvGrpSpPr>
        <p:grpSpPr bwMode="auto">
          <a:xfrm>
            <a:off x="9673221" y="1749880"/>
            <a:ext cx="1152525" cy="1806575"/>
            <a:chOff x="9450" y="3578"/>
            <a:chExt cx="1815" cy="2845"/>
          </a:xfrm>
        </p:grpSpPr>
        <p:cxnSp>
          <p:nvCxnSpPr>
            <p:cNvPr id="11" name="AutoShape 24"/>
            <p:cNvCxnSpPr>
              <a:cxnSpLocks noChangeShapeType="1"/>
            </p:cNvCxnSpPr>
            <p:nvPr/>
          </p:nvCxnSpPr>
          <p:spPr bwMode="auto">
            <a:xfrm>
              <a:off x="10407" y="3866"/>
              <a:ext cx="858" cy="4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25"/>
            <p:cNvCxnSpPr>
              <a:cxnSpLocks noChangeShapeType="1"/>
            </p:cNvCxnSpPr>
            <p:nvPr/>
          </p:nvCxnSpPr>
          <p:spPr bwMode="auto">
            <a:xfrm>
              <a:off x="11265" y="3869"/>
              <a:ext cx="0" cy="2554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AutoShape 26"/>
            <p:cNvCxnSpPr>
              <a:cxnSpLocks noChangeShapeType="1"/>
            </p:cNvCxnSpPr>
            <p:nvPr/>
          </p:nvCxnSpPr>
          <p:spPr bwMode="auto">
            <a:xfrm flipV="1">
              <a:off x="10317" y="3578"/>
              <a:ext cx="0" cy="291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AutoShape 27"/>
            <p:cNvCxnSpPr>
              <a:cxnSpLocks noChangeShapeType="1"/>
            </p:cNvCxnSpPr>
            <p:nvPr/>
          </p:nvCxnSpPr>
          <p:spPr bwMode="auto">
            <a:xfrm flipV="1">
              <a:off x="10407" y="3866"/>
              <a:ext cx="0" cy="291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28"/>
            <p:cNvCxnSpPr>
              <a:cxnSpLocks noChangeShapeType="1"/>
            </p:cNvCxnSpPr>
            <p:nvPr/>
          </p:nvCxnSpPr>
          <p:spPr bwMode="auto">
            <a:xfrm flipH="1" flipV="1">
              <a:off x="10317" y="3578"/>
              <a:ext cx="90" cy="579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29"/>
            <p:cNvCxnSpPr>
              <a:cxnSpLocks noChangeShapeType="1"/>
            </p:cNvCxnSpPr>
            <p:nvPr/>
          </p:nvCxnSpPr>
          <p:spPr bwMode="auto">
            <a:xfrm>
              <a:off x="9450" y="3866"/>
              <a:ext cx="858" cy="0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" name="Gruppo 16"/>
          <p:cNvGrpSpPr/>
          <p:nvPr/>
        </p:nvGrpSpPr>
        <p:grpSpPr>
          <a:xfrm>
            <a:off x="9613624" y="3703449"/>
            <a:ext cx="1277434" cy="190260"/>
            <a:chOff x="5744015" y="4498101"/>
            <a:chExt cx="1277434" cy="190260"/>
          </a:xfrm>
        </p:grpSpPr>
        <p:cxnSp>
          <p:nvCxnSpPr>
            <p:cNvPr id="18" name="Connettore 1 17"/>
            <p:cNvCxnSpPr/>
            <p:nvPr/>
          </p:nvCxnSpPr>
          <p:spPr>
            <a:xfrm>
              <a:off x="5744015" y="4599261"/>
              <a:ext cx="1277434" cy="0"/>
            </a:xfrm>
            <a:prstGeom prst="line">
              <a:avLst/>
            </a:prstGeom>
            <a:ln w="2222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9" name="Gruppo 18"/>
            <p:cNvGrpSpPr/>
            <p:nvPr/>
          </p:nvGrpSpPr>
          <p:grpSpPr>
            <a:xfrm rot="16200000">
              <a:off x="6283633" y="3958939"/>
              <a:ext cx="190260" cy="1268583"/>
              <a:chOff x="3032239" y="2678070"/>
              <a:chExt cx="146966" cy="1842815"/>
            </a:xfrm>
          </p:grpSpPr>
          <p:cxnSp>
            <p:nvCxnSpPr>
              <p:cNvPr id="20" name="Connettore 1 19"/>
              <p:cNvCxnSpPr/>
              <p:nvPr/>
            </p:nvCxnSpPr>
            <p:spPr>
              <a:xfrm flipH="1">
                <a:off x="3035205" y="4448632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Connettore 1 20"/>
              <p:cNvCxnSpPr/>
              <p:nvPr/>
            </p:nvCxnSpPr>
            <p:spPr>
              <a:xfrm flipH="1">
                <a:off x="3032239" y="2748380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Connettore 1 21"/>
              <p:cNvCxnSpPr/>
              <p:nvPr/>
            </p:nvCxnSpPr>
            <p:spPr>
              <a:xfrm rot="2700000" flipH="1">
                <a:off x="3031929" y="4448885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Connettore 1 22"/>
              <p:cNvCxnSpPr/>
              <p:nvPr/>
            </p:nvCxnSpPr>
            <p:spPr>
              <a:xfrm rot="2700000" flipH="1">
                <a:off x="3027330" y="2750070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4" name="Ogget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794308"/>
              </p:ext>
            </p:extLst>
          </p:nvPr>
        </p:nvGraphicFramePr>
        <p:xfrm>
          <a:off x="10158676" y="3797574"/>
          <a:ext cx="182562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0" name="Equation" r:id="rId7" imgW="114120" imgH="139680" progId="Equation.DSMT4">
                  <p:embed/>
                </p:oleObj>
              </mc:Choice>
              <mc:Fallback>
                <p:oleObj name="Equation" r:id="rId7" imgW="114120" imgH="139680" progId="Equation.DSMT4">
                  <p:embed/>
                  <p:pic>
                    <p:nvPicPr>
                      <p:cNvPr id="24" name="Oggetto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8676" y="3797574"/>
                        <a:ext cx="182562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6" name="Ogget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64245"/>
              </p:ext>
            </p:extLst>
          </p:nvPr>
        </p:nvGraphicFramePr>
        <p:xfrm>
          <a:off x="227396" y="1626925"/>
          <a:ext cx="290512" cy="1816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1" name="Equation" r:id="rId9" imgW="190440" imgH="711000" progId="Equation.DSMT4">
                  <p:embed/>
                </p:oleObj>
              </mc:Choice>
              <mc:Fallback>
                <p:oleObj name="Equation" r:id="rId9" imgW="190440" imgH="711000" progId="Equation.DSMT4">
                  <p:embed/>
                  <p:pic>
                    <p:nvPicPr>
                      <p:cNvPr id="26" name="Oggetto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96" y="1626925"/>
                        <a:ext cx="290512" cy="1816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032412"/>
              </p:ext>
            </p:extLst>
          </p:nvPr>
        </p:nvGraphicFramePr>
        <p:xfrm>
          <a:off x="422275" y="2997200"/>
          <a:ext cx="20335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2" name="Equation" r:id="rId11" imgW="1333440" imgH="203040" progId="Equation.DSMT4">
                  <p:embed/>
                </p:oleObj>
              </mc:Choice>
              <mc:Fallback>
                <p:oleObj name="Equation" r:id="rId11" imgW="1333440" imgH="203040" progId="Equation.DSMT4">
                  <p:embed/>
                  <p:pic>
                    <p:nvPicPr>
                      <p:cNvPr id="27" name="Oggetto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997200"/>
                        <a:ext cx="20335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0677"/>
              </p:ext>
            </p:extLst>
          </p:nvPr>
        </p:nvGraphicFramePr>
        <p:xfrm>
          <a:off x="493713" y="1657350"/>
          <a:ext cx="7556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3" name="Equation" r:id="rId13" imgW="495000" imgH="419040" progId="Equation.DSMT4">
                  <p:embed/>
                </p:oleObj>
              </mc:Choice>
              <mc:Fallback>
                <p:oleObj name="Equation" r:id="rId13" imgW="495000" imgH="419040" progId="Equation.DSMT4">
                  <p:embed/>
                  <p:pic>
                    <p:nvPicPr>
                      <p:cNvPr id="28" name="Oggetto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657350"/>
                        <a:ext cx="7556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00309"/>
              </p:ext>
            </p:extLst>
          </p:nvPr>
        </p:nvGraphicFramePr>
        <p:xfrm>
          <a:off x="376238" y="2466975"/>
          <a:ext cx="215106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4" name="Equation" r:id="rId15" imgW="1409400" imgH="203040" progId="Equation.DSMT4">
                  <p:embed/>
                </p:oleObj>
              </mc:Choice>
              <mc:Fallback>
                <p:oleObj name="Equation" r:id="rId15" imgW="1409400" imgH="203040" progId="Equation.DSMT4">
                  <p:embed/>
                  <p:pic>
                    <p:nvPicPr>
                      <p:cNvPr id="30" name="Oggetto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2466975"/>
                        <a:ext cx="215106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e 30"/>
          <p:cNvSpPr/>
          <p:nvPr/>
        </p:nvSpPr>
        <p:spPr>
          <a:xfrm>
            <a:off x="9625796" y="2084872"/>
            <a:ext cx="72000" cy="7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2" name="Ovale 31"/>
          <p:cNvSpPr/>
          <p:nvPr/>
        </p:nvSpPr>
        <p:spPr>
          <a:xfrm>
            <a:off x="10789334" y="2899745"/>
            <a:ext cx="72000" cy="7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33" name="Oggetto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384497"/>
              </p:ext>
            </p:extLst>
          </p:nvPr>
        </p:nvGraphicFramePr>
        <p:xfrm>
          <a:off x="9352139" y="1935300"/>
          <a:ext cx="2524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5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33" name="Oggetto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2139" y="1935300"/>
                        <a:ext cx="2524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gget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17893"/>
              </p:ext>
            </p:extLst>
          </p:nvPr>
        </p:nvGraphicFramePr>
        <p:xfrm>
          <a:off x="10891058" y="2733983"/>
          <a:ext cx="2317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6" name="Equation" r:id="rId19" imgW="152280" imgH="228600" progId="Equation.DSMT4">
                  <p:embed/>
                </p:oleObj>
              </mc:Choice>
              <mc:Fallback>
                <p:oleObj name="Equation" r:id="rId19" imgW="152280" imgH="228600" progId="Equation.DSMT4">
                  <p:embed/>
                  <p:pic>
                    <p:nvPicPr>
                      <p:cNvPr id="34" name="Oggetto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1058" y="2733983"/>
                        <a:ext cx="2317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Connettore 1 36"/>
          <p:cNvCxnSpPr/>
          <p:nvPr/>
        </p:nvCxnSpPr>
        <p:spPr>
          <a:xfrm>
            <a:off x="9661796" y="2123694"/>
            <a:ext cx="1163950" cy="812051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5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48" name="Oggetto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13400"/>
              </p:ext>
            </p:extLst>
          </p:nvPr>
        </p:nvGraphicFramePr>
        <p:xfrm>
          <a:off x="2391093" y="1697831"/>
          <a:ext cx="72866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7" name="Equation" r:id="rId21" imgW="482400" imgH="393480" progId="Equation.DSMT4">
                  <p:embed/>
                </p:oleObj>
              </mc:Choice>
              <mc:Fallback>
                <p:oleObj name="Equation" r:id="rId21" imgW="482400" imgH="393480" progId="Equation.DSMT4">
                  <p:embed/>
                  <p:pic>
                    <p:nvPicPr>
                      <p:cNvPr id="48" name="Oggetto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093" y="1697831"/>
                        <a:ext cx="728662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ggetto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16676"/>
              </p:ext>
            </p:extLst>
          </p:nvPr>
        </p:nvGraphicFramePr>
        <p:xfrm>
          <a:off x="4307210" y="2770504"/>
          <a:ext cx="32385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" name="Equation" r:id="rId23" imgW="2044440" imgH="393480" progId="Equation.DSMT4">
                  <p:embed/>
                </p:oleObj>
              </mc:Choice>
              <mc:Fallback>
                <p:oleObj name="Equation" r:id="rId23" imgW="2044440" imgH="393480" progId="Equation.DSMT4">
                  <p:embed/>
                  <p:pic>
                    <p:nvPicPr>
                      <p:cNvPr id="49" name="Oggetto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210" y="2770504"/>
                        <a:ext cx="32385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ggetto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64296"/>
              </p:ext>
            </p:extLst>
          </p:nvPr>
        </p:nvGraphicFramePr>
        <p:xfrm>
          <a:off x="4263833" y="1811962"/>
          <a:ext cx="13430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" name="Equation" r:id="rId25" imgW="888840" imgH="228600" progId="Equation.DSMT4">
                  <p:embed/>
                </p:oleObj>
              </mc:Choice>
              <mc:Fallback>
                <p:oleObj name="Equation" r:id="rId25" imgW="888840" imgH="228600" progId="Equation.DSMT4">
                  <p:embed/>
                  <p:pic>
                    <p:nvPicPr>
                      <p:cNvPr id="59" name="Oggetto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3833" y="1811962"/>
                        <a:ext cx="13430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ggetto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22141"/>
              </p:ext>
            </p:extLst>
          </p:nvPr>
        </p:nvGraphicFramePr>
        <p:xfrm>
          <a:off x="4268827" y="2350289"/>
          <a:ext cx="2571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0" name="Equation" r:id="rId27" imgW="1701720" imgH="228600" progId="Equation.DSMT4">
                  <p:embed/>
                </p:oleObj>
              </mc:Choice>
              <mc:Fallback>
                <p:oleObj name="Equation" r:id="rId27" imgW="1701720" imgH="228600" progId="Equation.DSMT4">
                  <p:embed/>
                  <p:pic>
                    <p:nvPicPr>
                      <p:cNvPr id="66" name="Oggetto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827" y="2350289"/>
                        <a:ext cx="25717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ggetto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55135"/>
              </p:ext>
            </p:extLst>
          </p:nvPr>
        </p:nvGraphicFramePr>
        <p:xfrm>
          <a:off x="1465865" y="4446132"/>
          <a:ext cx="15541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1" name="Equation" r:id="rId29" imgW="1028520" imgH="203040" progId="Equation.DSMT4">
                  <p:embed/>
                </p:oleObj>
              </mc:Choice>
              <mc:Fallback>
                <p:oleObj name="Equation" r:id="rId29" imgW="1028520" imgH="203040" progId="Equation.DSMT4">
                  <p:embed/>
                  <p:pic>
                    <p:nvPicPr>
                      <p:cNvPr id="76" name="Oggetto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865" y="4446132"/>
                        <a:ext cx="155416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1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78" name="Oggetto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82624"/>
              </p:ext>
            </p:extLst>
          </p:nvPr>
        </p:nvGraphicFramePr>
        <p:xfrm>
          <a:off x="5534427" y="3880919"/>
          <a:ext cx="1825114" cy="72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" name="Equation" r:id="rId31" imgW="1218960" imgH="482400" progId="Equation.DSMT4">
                  <p:embed/>
                </p:oleObj>
              </mc:Choice>
              <mc:Fallback>
                <p:oleObj name="Equation" r:id="rId31" imgW="1218960" imgH="482400" progId="Equation.DSMT4">
                  <p:embed/>
                  <p:pic>
                    <p:nvPicPr>
                      <p:cNvPr id="78" name="Oggetto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427" y="3880919"/>
                        <a:ext cx="1825114" cy="727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ggetto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24198"/>
              </p:ext>
            </p:extLst>
          </p:nvPr>
        </p:nvGraphicFramePr>
        <p:xfrm>
          <a:off x="5457279" y="4608694"/>
          <a:ext cx="1854673" cy="46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3" name="Equation" r:id="rId33" imgW="1218960" imgH="304560" progId="Equation.DSMT4">
                  <p:embed/>
                </p:oleObj>
              </mc:Choice>
              <mc:Fallback>
                <p:oleObj name="Equation" r:id="rId33" imgW="1218960" imgH="304560" progId="Equation.DSMT4">
                  <p:embed/>
                  <p:pic>
                    <p:nvPicPr>
                      <p:cNvPr id="87" name="Oggetto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279" y="4608694"/>
                        <a:ext cx="1854673" cy="4675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ggetto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98788"/>
              </p:ext>
            </p:extLst>
          </p:nvPr>
        </p:nvGraphicFramePr>
        <p:xfrm>
          <a:off x="5852553" y="5143500"/>
          <a:ext cx="5826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4" name="Equation" r:id="rId35" imgW="419040" imgH="431640" progId="Equation.DSMT4">
                  <p:embed/>
                </p:oleObj>
              </mc:Choice>
              <mc:Fallback>
                <p:oleObj name="Equation" r:id="rId35" imgW="419040" imgH="431640" progId="Equation.DSMT4">
                  <p:embed/>
                  <p:pic>
                    <p:nvPicPr>
                      <p:cNvPr id="88" name="Oggetto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2553" y="5143500"/>
                        <a:ext cx="58261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ggetto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490987"/>
              </p:ext>
            </p:extLst>
          </p:nvPr>
        </p:nvGraphicFramePr>
        <p:xfrm>
          <a:off x="6303320" y="5141471"/>
          <a:ext cx="457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5" name="Equation" r:id="rId37" imgW="330120" imgH="431640" progId="Equation.DSMT4">
                  <p:embed/>
                </p:oleObj>
              </mc:Choice>
              <mc:Fallback>
                <p:oleObj name="Equation" r:id="rId37" imgW="330120" imgH="431640" progId="Equation.DSMT4">
                  <p:embed/>
                  <p:pic>
                    <p:nvPicPr>
                      <p:cNvPr id="89" name="Oggetto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320" y="5141471"/>
                        <a:ext cx="4572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Gruppo 93"/>
          <p:cNvGrpSpPr/>
          <p:nvPr/>
        </p:nvGrpSpPr>
        <p:grpSpPr>
          <a:xfrm rot="2846821">
            <a:off x="6061732" y="5490965"/>
            <a:ext cx="268749" cy="252341"/>
            <a:chOff x="0" y="0"/>
            <a:chExt cx="485775" cy="485775"/>
          </a:xfrm>
        </p:grpSpPr>
        <p:cxnSp>
          <p:nvCxnSpPr>
            <p:cNvPr id="95" name="Connettore 1 94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nettore 1 95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" name="Gruppo 99"/>
          <p:cNvGrpSpPr/>
          <p:nvPr/>
        </p:nvGrpSpPr>
        <p:grpSpPr>
          <a:xfrm rot="2846821">
            <a:off x="6391255" y="5176657"/>
            <a:ext cx="268749" cy="252341"/>
            <a:chOff x="0" y="0"/>
            <a:chExt cx="485775" cy="485775"/>
          </a:xfrm>
        </p:grpSpPr>
        <p:cxnSp>
          <p:nvCxnSpPr>
            <p:cNvPr id="101" name="Connettore 1 100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nettore 1 101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Rectangle 2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04" name="Oggetto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854305"/>
              </p:ext>
            </p:extLst>
          </p:nvPr>
        </p:nvGraphicFramePr>
        <p:xfrm>
          <a:off x="8605838" y="4762500"/>
          <a:ext cx="20415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6" name="Equation" r:id="rId39" imgW="1384200" imgH="304560" progId="Equation.DSMT4">
                  <p:embed/>
                </p:oleObj>
              </mc:Choice>
              <mc:Fallback>
                <p:oleObj name="Equation" r:id="rId39" imgW="1384200" imgH="304560" progId="Equation.DSMT4">
                  <p:embed/>
                  <p:pic>
                    <p:nvPicPr>
                      <p:cNvPr id="104" name="Oggetto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5838" y="4762500"/>
                        <a:ext cx="2041525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ggetto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726857"/>
              </p:ext>
            </p:extLst>
          </p:nvPr>
        </p:nvGraphicFramePr>
        <p:xfrm>
          <a:off x="8593138" y="5343525"/>
          <a:ext cx="5492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7" name="Equation" r:id="rId41" imgW="393480" imgH="431640" progId="Equation.DSMT4">
                  <p:embed/>
                </p:oleObj>
              </mc:Choice>
              <mc:Fallback>
                <p:oleObj name="Equation" r:id="rId41" imgW="393480" imgH="431640" progId="Equation.DSMT4">
                  <p:embed/>
                  <p:pic>
                    <p:nvPicPr>
                      <p:cNvPr id="105" name="Oggetto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3138" y="5343525"/>
                        <a:ext cx="54927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ggetto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731736"/>
              </p:ext>
            </p:extLst>
          </p:nvPr>
        </p:nvGraphicFramePr>
        <p:xfrm>
          <a:off x="9058275" y="5314950"/>
          <a:ext cx="514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8" name="Equation" r:id="rId43" imgW="368280" imgH="279360" progId="Equation.DSMT4">
                  <p:embed/>
                </p:oleObj>
              </mc:Choice>
              <mc:Fallback>
                <p:oleObj name="Equation" r:id="rId43" imgW="368280" imgH="279360" progId="Equation.DSMT4">
                  <p:embed/>
                  <p:pic>
                    <p:nvPicPr>
                      <p:cNvPr id="106" name="Oggetto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8275" y="5314950"/>
                        <a:ext cx="5143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" name="Gruppo 106"/>
          <p:cNvGrpSpPr/>
          <p:nvPr/>
        </p:nvGrpSpPr>
        <p:grpSpPr>
          <a:xfrm rot="2846821">
            <a:off x="8678706" y="5720215"/>
            <a:ext cx="268749" cy="252341"/>
            <a:chOff x="0" y="0"/>
            <a:chExt cx="485775" cy="485775"/>
          </a:xfrm>
        </p:grpSpPr>
        <p:cxnSp>
          <p:nvCxnSpPr>
            <p:cNvPr id="108" name="Connettore 1 107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nettore 1 108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uppo 109"/>
          <p:cNvGrpSpPr/>
          <p:nvPr/>
        </p:nvGrpSpPr>
        <p:grpSpPr>
          <a:xfrm rot="2846821">
            <a:off x="9140655" y="5384793"/>
            <a:ext cx="268749" cy="252341"/>
            <a:chOff x="0" y="-1"/>
            <a:chExt cx="485775" cy="485775"/>
          </a:xfrm>
        </p:grpSpPr>
        <p:cxnSp>
          <p:nvCxnSpPr>
            <p:cNvPr id="111" name="Connettore 1 110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Connettore 1 111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Fumetto 2 112"/>
          <p:cNvSpPr/>
          <p:nvPr/>
        </p:nvSpPr>
        <p:spPr>
          <a:xfrm>
            <a:off x="3854266" y="4664924"/>
            <a:ext cx="1793174" cy="605641"/>
          </a:xfrm>
          <a:prstGeom prst="wedgeRoundRectCallout">
            <a:avLst>
              <a:gd name="adj1" fmla="val -33960"/>
              <a:gd name="adj2" fmla="val -12243"/>
              <a:gd name="adj3" fmla="val 16667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rgbClr val="0070C0"/>
                </a:solidFill>
                <a:latin typeface="+mj-lt"/>
                <a:cs typeface="Calibri" pitchFamily="34" charset="0"/>
              </a:rPr>
              <a:t>flusso </a:t>
            </a:r>
            <a:r>
              <a:rPr lang="it-IT" dirty="0" smtClean="0">
                <a:solidFill>
                  <a:srgbClr val="0070C0"/>
                </a:solidFill>
                <a:latin typeface="+mj-lt"/>
                <a:cs typeface="Calibri" pitchFamily="34" charset="0"/>
              </a:rPr>
              <a:t>termico specifico</a:t>
            </a:r>
            <a:endParaRPr lang="it-IT" dirty="0">
              <a:solidFill>
                <a:srgbClr val="0070C0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114" name="Fumetto 2 113"/>
          <p:cNvSpPr/>
          <p:nvPr/>
        </p:nvSpPr>
        <p:spPr>
          <a:xfrm>
            <a:off x="8487742" y="4241031"/>
            <a:ext cx="2874164" cy="605641"/>
          </a:xfrm>
          <a:prstGeom prst="wedgeRoundRectCallou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rgbClr val="0070C0"/>
                </a:solidFill>
                <a:latin typeface="+mj-lt"/>
                <a:cs typeface="Calibri" pitchFamily="34" charset="0"/>
              </a:rPr>
              <a:t>potenza </a:t>
            </a:r>
            <a:r>
              <a:rPr lang="it-IT" dirty="0" smtClean="0">
                <a:solidFill>
                  <a:srgbClr val="0070C0"/>
                </a:solidFill>
                <a:latin typeface="+mj-lt"/>
                <a:cs typeface="Calibri" pitchFamily="34" charset="0"/>
              </a:rPr>
              <a:t>termica o flusso termico totale</a:t>
            </a:r>
            <a:endParaRPr lang="it-IT" dirty="0">
              <a:solidFill>
                <a:srgbClr val="0070C0"/>
              </a:solidFill>
              <a:latin typeface="+mj-lt"/>
              <a:cs typeface="Calibri" pitchFamily="34" charset="0"/>
            </a:endParaRP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93514"/>
              </p:ext>
            </p:extLst>
          </p:nvPr>
        </p:nvGraphicFramePr>
        <p:xfrm>
          <a:off x="4038503" y="1657350"/>
          <a:ext cx="29051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9" name="Equation" r:id="rId45" imgW="190440" imgH="711000" progId="Equation.DSMT4">
                  <p:embed/>
                </p:oleObj>
              </mc:Choice>
              <mc:Fallback>
                <p:oleObj name="Equation" r:id="rId45" imgW="190440" imgH="711000" progId="Equation.DSMT4">
                  <p:embed/>
                  <p:pic>
                    <p:nvPicPr>
                      <p:cNvPr id="3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503" y="1657350"/>
                        <a:ext cx="290512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e 67"/>
          <p:cNvSpPr/>
          <p:nvPr/>
        </p:nvSpPr>
        <p:spPr>
          <a:xfrm>
            <a:off x="5802988" y="2923871"/>
            <a:ext cx="360000" cy="360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9" name="Ovale 68"/>
          <p:cNvSpPr/>
          <p:nvPr/>
        </p:nvSpPr>
        <p:spPr>
          <a:xfrm>
            <a:off x="5710006" y="2349719"/>
            <a:ext cx="360000" cy="360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0" name="Fumetto 2 69"/>
          <p:cNvSpPr/>
          <p:nvPr/>
        </p:nvSpPr>
        <p:spPr>
          <a:xfrm>
            <a:off x="1232507" y="3675401"/>
            <a:ext cx="1793174" cy="605641"/>
          </a:xfrm>
          <a:prstGeom prst="wedgeRoundRectCallout">
            <a:avLst>
              <a:gd name="adj1" fmla="val 19716"/>
              <a:gd name="adj2" fmla="val 78871"/>
              <a:gd name="adj3" fmla="val 16667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rgbClr val="0070C0"/>
                </a:solidFill>
                <a:latin typeface="+mj-lt"/>
                <a:cs typeface="Calibri" pitchFamily="34" charset="0"/>
              </a:rPr>
              <a:t>profilo di temperatura</a:t>
            </a:r>
          </a:p>
        </p:txBody>
      </p:sp>
      <p:sp>
        <p:nvSpPr>
          <p:cNvPr id="29" name="Freccia a destra 28"/>
          <p:cNvSpPr/>
          <p:nvPr/>
        </p:nvSpPr>
        <p:spPr>
          <a:xfrm>
            <a:off x="445694" y="4490128"/>
            <a:ext cx="586649" cy="2215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36" name="Oggetto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21958"/>
              </p:ext>
            </p:extLst>
          </p:nvPr>
        </p:nvGraphicFramePr>
        <p:xfrm>
          <a:off x="7355212" y="4711700"/>
          <a:ext cx="35401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0" name="Equation" r:id="rId47" imgW="253800" imgH="393480" progId="Equation.DSMT4">
                  <p:embed/>
                </p:oleObj>
              </mc:Choice>
              <mc:Fallback>
                <p:oleObj name="Equation" r:id="rId47" imgW="253800" imgH="393480" progId="Equation.DSMT4">
                  <p:embed/>
                  <p:pic>
                    <p:nvPicPr>
                      <p:cNvPr id="36" name="Oggetto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212" y="4711700"/>
                        <a:ext cx="35401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ggetto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305222"/>
              </p:ext>
            </p:extLst>
          </p:nvPr>
        </p:nvGraphicFramePr>
        <p:xfrm>
          <a:off x="10659363" y="4934838"/>
          <a:ext cx="2619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1" name="Equation" r:id="rId49" imgW="177480" imgH="152280" progId="Equation.DSMT4">
                  <p:embed/>
                </p:oleObj>
              </mc:Choice>
              <mc:Fallback>
                <p:oleObj name="Equation" r:id="rId49" imgW="177480" imgH="152280" progId="Equation.DSMT4">
                  <p:embed/>
                  <p:pic>
                    <p:nvPicPr>
                      <p:cNvPr id="38" name="Oggetto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9363" y="4934838"/>
                        <a:ext cx="261937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umetto 3 38"/>
          <p:cNvSpPr/>
          <p:nvPr/>
        </p:nvSpPr>
        <p:spPr>
          <a:xfrm>
            <a:off x="4052585" y="3788049"/>
            <a:ext cx="2010996" cy="820645"/>
          </a:xfrm>
          <a:prstGeom prst="wedgeEllipseCallout">
            <a:avLst>
              <a:gd name="adj1" fmla="val 66028"/>
              <a:gd name="adj2" fmla="val 1597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rgbClr val="0070C0"/>
                </a:solidFill>
                <a:latin typeface="+mj-lt"/>
                <a:cs typeface="Calibri" pitchFamily="34" charset="0"/>
              </a:rPr>
              <a:t>Fourier</a:t>
            </a:r>
          </a:p>
        </p:txBody>
      </p:sp>
      <p:sp>
        <p:nvSpPr>
          <p:cNvPr id="74" name="CasellaDiTesto 73"/>
          <p:cNvSpPr txBox="1"/>
          <p:nvPr/>
        </p:nvSpPr>
        <p:spPr>
          <a:xfrm>
            <a:off x="220990" y="772518"/>
            <a:ext cx="4206347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it-IT" b="1" dirty="0">
                <a:solidFill>
                  <a:srgbClr val="0070C0"/>
                </a:solidFill>
                <a:latin typeface="+mj-lt"/>
                <a:cs typeface="Calibri" pitchFamily="34" charset="0"/>
              </a:rPr>
              <a:t>Metodo canonico</a:t>
            </a:r>
          </a:p>
        </p:txBody>
      </p:sp>
      <p:pic>
        <p:nvPicPr>
          <p:cNvPr id="17433" name="Picture 3097"/>
          <p:cNvPicPr>
            <a:picLocks noChangeAspect="1" noChangeArrowheads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2407" y="1333735"/>
            <a:ext cx="4093993" cy="269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0" name="Connettore 2 39"/>
          <p:cNvCxnSpPr/>
          <p:nvPr/>
        </p:nvCxnSpPr>
        <p:spPr>
          <a:xfrm flipH="1" flipV="1">
            <a:off x="3645725" y="2256312"/>
            <a:ext cx="2050685" cy="1703881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ttore 2 41"/>
          <p:cNvCxnSpPr/>
          <p:nvPr/>
        </p:nvCxnSpPr>
        <p:spPr>
          <a:xfrm>
            <a:off x="1342946" y="2024856"/>
            <a:ext cx="900000" cy="0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2 43"/>
          <p:cNvCxnSpPr/>
          <p:nvPr/>
        </p:nvCxnSpPr>
        <p:spPr>
          <a:xfrm flipV="1">
            <a:off x="3169387" y="2024560"/>
            <a:ext cx="900000" cy="296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itolo 2">
            <a:extLst>
              <a:ext uri="{FF2B5EF4-FFF2-40B4-BE49-F238E27FC236}">
                <a16:creationId xmlns:a16="http://schemas.microsoft.com/office/drawing/2014/main" id="{1E46C3BB-5361-423D-AA00-900CB94CDF78}"/>
              </a:ext>
            </a:extLst>
          </p:cNvPr>
          <p:cNvSpPr txBox="1">
            <a:spLocks/>
          </p:cNvSpPr>
          <p:nvPr/>
        </p:nvSpPr>
        <p:spPr>
          <a:xfrm>
            <a:off x="231366" y="-61421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>
                <a:solidFill>
                  <a:schemeClr val="bg1"/>
                </a:solidFill>
              </a:rPr>
              <a:t>Lastra piana stazionaria 1D</a:t>
            </a:r>
          </a:p>
          <a:p>
            <a:r>
              <a:rPr lang="it-IT" sz="2400" b="0" i="1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1</a:t>
            </a:r>
            <a:endParaRPr lang="it-IT" sz="2400" b="0" i="1" dirty="0">
              <a:solidFill>
                <a:schemeClr val="bg1"/>
              </a:solidFill>
            </a:endParaRPr>
          </a:p>
        </p:txBody>
      </p:sp>
      <p:sp>
        <p:nvSpPr>
          <p:cNvPr id="80" name="Freccia a destra 79">
            <a:extLst>
              <a:ext uri="{FF2B5EF4-FFF2-40B4-BE49-F238E27FC236}">
                <a16:creationId xmlns:a16="http://schemas.microsoft.com/office/drawing/2014/main" id="{40FD9923-2EEA-4F72-BA79-E054E05C9E96}"/>
              </a:ext>
            </a:extLst>
          </p:cNvPr>
          <p:cNvSpPr/>
          <p:nvPr/>
        </p:nvSpPr>
        <p:spPr>
          <a:xfrm>
            <a:off x="3234355" y="4490128"/>
            <a:ext cx="586649" cy="2215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1" name="Freccia a destra 80">
            <a:extLst>
              <a:ext uri="{FF2B5EF4-FFF2-40B4-BE49-F238E27FC236}">
                <a16:creationId xmlns:a16="http://schemas.microsoft.com/office/drawing/2014/main" id="{78EFAA0F-9772-4B29-8E9D-2B06A4DFC841}"/>
              </a:ext>
            </a:extLst>
          </p:cNvPr>
          <p:cNvSpPr/>
          <p:nvPr/>
        </p:nvSpPr>
        <p:spPr>
          <a:xfrm>
            <a:off x="7640458" y="4490128"/>
            <a:ext cx="586649" cy="2215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27" name="Immagine 126"/>
          <p:cNvPicPr>
            <a:picLocks noChangeAspect="1"/>
          </p:cNvPicPr>
          <p:nvPr/>
        </p:nvPicPr>
        <p:blipFill>
          <a:blip r:embed="rId52"/>
          <a:stretch>
            <a:fillRect/>
          </a:stretch>
        </p:blipFill>
        <p:spPr>
          <a:xfrm>
            <a:off x="118115" y="4873706"/>
            <a:ext cx="1241806" cy="1476820"/>
          </a:xfrm>
          <a:prstGeom prst="rect">
            <a:avLst/>
          </a:prstGeom>
        </p:spPr>
      </p:pic>
      <p:pic>
        <p:nvPicPr>
          <p:cNvPr id="128" name="Immagine 127"/>
          <p:cNvPicPr>
            <a:picLocks noChangeAspect="1"/>
          </p:cNvPicPr>
          <p:nvPr/>
        </p:nvPicPr>
        <p:blipFill rotWithShape="1">
          <a:blip r:embed="rId5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19" t="20624" r="11716" b="8515"/>
          <a:stretch/>
        </p:blipFill>
        <p:spPr>
          <a:xfrm>
            <a:off x="1602292" y="1324885"/>
            <a:ext cx="381256" cy="634090"/>
          </a:xfrm>
          <a:prstGeom prst="rect">
            <a:avLst/>
          </a:prstGeom>
        </p:spPr>
      </p:pic>
      <p:pic>
        <p:nvPicPr>
          <p:cNvPr id="129" name="Immagine 128"/>
          <p:cNvPicPr>
            <a:picLocks noChangeAspect="1"/>
          </p:cNvPicPr>
          <p:nvPr/>
        </p:nvPicPr>
        <p:blipFill rotWithShape="1">
          <a:blip r:embed="rId5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19" t="20624" r="11716" b="8515"/>
          <a:stretch/>
        </p:blipFill>
        <p:spPr>
          <a:xfrm>
            <a:off x="3352325" y="1338689"/>
            <a:ext cx="381256" cy="634090"/>
          </a:xfrm>
          <a:prstGeom prst="rect">
            <a:avLst/>
          </a:prstGeom>
        </p:spPr>
      </p:pic>
      <p:sp>
        <p:nvSpPr>
          <p:cNvPr id="130" name="CasellaDiTesto 129"/>
          <p:cNvSpPr txBox="1"/>
          <p:nvPr/>
        </p:nvSpPr>
        <p:spPr>
          <a:xfrm>
            <a:off x="3696589" y="730320"/>
            <a:ext cx="50859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ea typeface="Calibri"/>
                <a:cs typeface="Times New Roman"/>
              </a:rPr>
              <a:t>L’equazione va corredata delle opportune condizioni al contorno per ricavare la soluzione particolar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/>
              <p:cNvSpPr/>
              <p:nvPr/>
            </p:nvSpPr>
            <p:spPr>
              <a:xfrm>
                <a:off x="5516681" y="3866810"/>
                <a:ext cx="218152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400">
                          <a:latin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it-IT" sz="1400" dirty="0"/>
              </a:p>
            </p:txBody>
          </p:sp>
        </mc:Choice>
        <mc:Fallback xmlns="">
          <p:sp>
            <p:nvSpPr>
              <p:cNvPr id="2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6681" y="3866810"/>
                <a:ext cx="218152" cy="307777"/>
              </a:xfrm>
              <a:prstGeom prst="rect">
                <a:avLst/>
              </a:prstGeom>
              <a:blipFill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ttangolo 82"/>
              <p:cNvSpPr/>
              <p:nvPr/>
            </p:nvSpPr>
            <p:spPr>
              <a:xfrm>
                <a:off x="5468749" y="4543851"/>
                <a:ext cx="218152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400">
                          <a:latin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it-IT" sz="1400" dirty="0"/>
              </a:p>
            </p:txBody>
          </p:sp>
        </mc:Choice>
        <mc:Fallback xmlns="">
          <p:sp>
            <p:nvSpPr>
              <p:cNvPr id="83" name="Rettangolo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749" y="4543851"/>
                <a:ext cx="218152" cy="307777"/>
              </a:xfrm>
              <a:prstGeom prst="rect">
                <a:avLst/>
              </a:prstGeom>
              <a:blipFill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ttangolo 83"/>
              <p:cNvSpPr/>
              <p:nvPr/>
            </p:nvSpPr>
            <p:spPr>
              <a:xfrm>
                <a:off x="8598497" y="4659967"/>
                <a:ext cx="218152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400">
                          <a:latin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it-IT" sz="1400" dirty="0"/>
              </a:p>
            </p:txBody>
          </p:sp>
        </mc:Choice>
        <mc:Fallback xmlns="">
          <p:sp>
            <p:nvSpPr>
              <p:cNvPr id="84" name="Rettangolo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8497" y="4659967"/>
                <a:ext cx="218152" cy="307777"/>
              </a:xfrm>
              <a:prstGeom prst="rect">
                <a:avLst/>
              </a:prstGeom>
              <a:blipFill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ttangolo 84"/>
              <p:cNvSpPr/>
              <p:nvPr/>
            </p:nvSpPr>
            <p:spPr>
              <a:xfrm>
                <a:off x="8904243" y="4665394"/>
                <a:ext cx="218152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1400">
                          <a:latin typeface="Cambria Math" panose="02040503050406030204" pitchFamily="18" charset="0"/>
                        </a:rPr>
                        <m:t>∙</m:t>
                      </m:r>
                    </m:oMath>
                  </m:oMathPara>
                </a14:m>
                <a:endParaRPr lang="it-IT" sz="1400" dirty="0"/>
              </a:p>
            </p:txBody>
          </p:sp>
        </mc:Choice>
        <mc:Fallback xmlns="">
          <p:sp>
            <p:nvSpPr>
              <p:cNvPr id="85" name="Rettangolo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4243" y="4665394"/>
                <a:ext cx="218152" cy="307777"/>
              </a:xfrm>
              <a:prstGeom prst="rect">
                <a:avLst/>
              </a:prstGeom>
              <a:blipFill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7503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3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3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3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30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3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3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8" dur="3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113" grpId="0"/>
      <p:bldP spid="114" grpId="0" animBg="1"/>
      <p:bldP spid="68" grpId="0" animBg="1"/>
      <p:bldP spid="69" grpId="0" animBg="1"/>
      <p:bldP spid="70" grpId="0" animBg="1"/>
      <p:bldP spid="29" grpId="0" animBg="1"/>
      <p:bldP spid="39" grpId="0" animBg="1"/>
      <p:bldP spid="74" grpId="0"/>
      <p:bldP spid="80" grpId="0" animBg="1"/>
      <p:bldP spid="81" grpId="0" animBg="1"/>
      <p:bldP spid="130" grpId="0"/>
      <p:bldP spid="2" grpId="0" animBg="1"/>
      <p:bldP spid="83" grpId="0" animBg="1"/>
      <p:bldP spid="84" grpId="0" animBg="1"/>
      <p:bldP spid="8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" name="Rettangolo 134">
            <a:extLst>
              <a:ext uri="{FF2B5EF4-FFF2-40B4-BE49-F238E27FC236}">
                <a16:creationId xmlns:a16="http://schemas.microsoft.com/office/drawing/2014/main" id="{EDF19878-7972-4313-96AA-3565E73FD752}"/>
              </a:ext>
            </a:extLst>
          </p:cNvPr>
          <p:cNvSpPr/>
          <p:nvPr/>
        </p:nvSpPr>
        <p:spPr>
          <a:xfrm>
            <a:off x="4947718" y="4431624"/>
            <a:ext cx="845309" cy="16019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6" name="Rettangolo 135">
            <a:extLst>
              <a:ext uri="{FF2B5EF4-FFF2-40B4-BE49-F238E27FC236}">
                <a16:creationId xmlns:a16="http://schemas.microsoft.com/office/drawing/2014/main" id="{EDF19878-7972-4313-96AA-3565E73FD752}"/>
              </a:ext>
            </a:extLst>
          </p:cNvPr>
          <p:cNvSpPr/>
          <p:nvPr/>
        </p:nvSpPr>
        <p:spPr>
          <a:xfrm>
            <a:off x="5793027" y="4428984"/>
            <a:ext cx="277693" cy="1608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47" name="Rectangle 5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77" name="Rectangle 1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103" name="Rectangle 2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79" name="Titolo 2">
            <a:extLst>
              <a:ext uri="{FF2B5EF4-FFF2-40B4-BE49-F238E27FC236}">
                <a16:creationId xmlns:a16="http://schemas.microsoft.com/office/drawing/2014/main" id="{1E46C3BB-5361-423D-AA00-900CB94CDF78}"/>
              </a:ext>
            </a:extLst>
          </p:cNvPr>
          <p:cNvSpPr txBox="1">
            <a:spLocks/>
          </p:cNvSpPr>
          <p:nvPr/>
        </p:nvSpPr>
        <p:spPr>
          <a:xfrm>
            <a:off x="231366" y="-61421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>
                <a:solidFill>
                  <a:schemeClr val="bg1"/>
                </a:solidFill>
              </a:rPr>
              <a:t>Lastra piana stazionaria 1D</a:t>
            </a:r>
          </a:p>
          <a:p>
            <a:r>
              <a:rPr lang="it-IT" sz="2400" b="0" i="1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1</a:t>
            </a:r>
            <a:endParaRPr lang="it-IT" sz="2400" b="0" i="1" dirty="0">
              <a:solidFill>
                <a:schemeClr val="bg1"/>
              </a:solidFill>
            </a:endParaRPr>
          </a:p>
        </p:txBody>
      </p:sp>
      <p:pic>
        <p:nvPicPr>
          <p:cNvPr id="127" name="Immagine 1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715" y="3505520"/>
            <a:ext cx="2458044" cy="2923233"/>
          </a:xfrm>
          <a:prstGeom prst="rect">
            <a:avLst/>
          </a:prstGeom>
        </p:spPr>
      </p:pic>
      <p:graphicFrame>
        <p:nvGraphicFramePr>
          <p:cNvPr id="2" name="Diagramma 1"/>
          <p:cNvGraphicFramePr/>
          <p:nvPr>
            <p:extLst>
              <p:ext uri="{D42A27DB-BD31-4B8C-83A1-F6EECF244321}">
                <p14:modId xmlns:p14="http://schemas.microsoft.com/office/powerpoint/2010/main" val="3284725817"/>
              </p:ext>
            </p:extLst>
          </p:nvPr>
        </p:nvGraphicFramePr>
        <p:xfrm>
          <a:off x="1809813" y="1251712"/>
          <a:ext cx="4932217" cy="29564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83" name="CasellaDiTesto 82"/>
          <p:cNvSpPr txBox="1"/>
          <p:nvPr/>
        </p:nvSpPr>
        <p:spPr>
          <a:xfrm>
            <a:off x="2602080" y="936703"/>
            <a:ext cx="4206347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it-IT" sz="2800" b="1" dirty="0">
                <a:solidFill>
                  <a:srgbClr val="0070C0"/>
                </a:solidFill>
                <a:latin typeface="+mj-lt"/>
                <a:cs typeface="Calibri" pitchFamily="34" charset="0"/>
              </a:rPr>
              <a:t>Metodo canonico</a:t>
            </a:r>
          </a:p>
        </p:txBody>
      </p:sp>
      <p:sp>
        <p:nvSpPr>
          <p:cNvPr id="41" name="CasellaDiTesto 40"/>
          <p:cNvSpPr txBox="1"/>
          <p:nvPr/>
        </p:nvSpPr>
        <p:spPr>
          <a:xfrm>
            <a:off x="0" y="2295638"/>
            <a:ext cx="20031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ea typeface="Calibri"/>
                <a:cs typeface="Times New Roman"/>
              </a:rPr>
              <a:t>Metodo generale </a:t>
            </a:r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ea typeface="Calibri"/>
                <a:cs typeface="Times New Roman"/>
              </a:rPr>
              <a:t>sempre 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/>
                <a:ea typeface="Calibri"/>
                <a:cs typeface="Times New Roman"/>
              </a:rPr>
              <a:t>valido</a:t>
            </a:r>
          </a:p>
          <a:p>
            <a:endParaRPr lang="it-IT" dirty="0"/>
          </a:p>
        </p:txBody>
      </p:sp>
      <p:sp>
        <p:nvSpPr>
          <p:cNvPr id="86" name="CasellaDiTesto 85"/>
          <p:cNvSpPr txBox="1"/>
          <p:nvPr/>
        </p:nvSpPr>
        <p:spPr>
          <a:xfrm>
            <a:off x="6742030" y="2157138"/>
            <a:ext cx="20031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ea typeface="Calibri"/>
                <a:cs typeface="Times New Roman"/>
              </a:rPr>
              <a:t>La procedura risulta laboriosa per una parete composta da N strati</a:t>
            </a:r>
          </a:p>
          <a:p>
            <a:endParaRPr lang="it-IT" dirty="0">
              <a:solidFill>
                <a:schemeClr val="bg1">
                  <a:lumMod val="50000"/>
                </a:schemeClr>
              </a:solidFill>
              <a:latin typeface="Calibri"/>
              <a:ea typeface="Calibri"/>
              <a:cs typeface="Times New Roman"/>
            </a:endParaRPr>
          </a:p>
          <a:p>
            <a:endParaRPr lang="it-IT" dirty="0"/>
          </a:p>
        </p:txBody>
      </p:sp>
      <p:sp>
        <p:nvSpPr>
          <p:cNvPr id="90" name="Freccia a destra 89">
            <a:extLst>
              <a:ext uri="{FF2B5EF4-FFF2-40B4-BE49-F238E27FC236}">
                <a16:creationId xmlns:a16="http://schemas.microsoft.com/office/drawing/2014/main" id="{40FD9923-2EEA-4F72-BA79-E054E05C9E96}"/>
              </a:ext>
            </a:extLst>
          </p:cNvPr>
          <p:cNvSpPr/>
          <p:nvPr/>
        </p:nvSpPr>
        <p:spPr>
          <a:xfrm>
            <a:off x="8451855" y="2522496"/>
            <a:ext cx="586649" cy="2215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1" name="CasellaDiTesto 90"/>
          <p:cNvSpPr txBox="1"/>
          <p:nvPr/>
        </p:nvSpPr>
        <p:spPr>
          <a:xfrm>
            <a:off x="9078021" y="1187641"/>
            <a:ext cx="304266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ea typeface="Calibri"/>
                <a:cs typeface="Times New Roman"/>
              </a:rPr>
              <a:t>Il profilo di temperatura nell’ambito dei singoli strati è lineare, ma per trovare la soluzione particolare occorre determinare le </a:t>
            </a:r>
            <a:r>
              <a:rPr lang="it-IT" b="1" i="1" dirty="0" smtClean="0">
                <a:solidFill>
                  <a:schemeClr val="bg1">
                    <a:lumMod val="50000"/>
                  </a:schemeClr>
                </a:solidFill>
                <a:latin typeface="Calibri"/>
                <a:ea typeface="Calibri"/>
                <a:cs typeface="Times New Roman"/>
              </a:rPr>
              <a:t>2*N</a:t>
            </a:r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ea typeface="Calibri"/>
                <a:cs typeface="Times New Roman"/>
              </a:rPr>
              <a:t> costanti di integrazione. Si sfruttano 2 C.C. sulle superfici delimitanti la parete, mentre le </a:t>
            </a:r>
            <a:r>
              <a:rPr lang="it-IT" b="1" i="1" dirty="0" smtClean="0">
                <a:solidFill>
                  <a:schemeClr val="bg1">
                    <a:lumMod val="50000"/>
                  </a:schemeClr>
                </a:solidFill>
                <a:latin typeface="Calibri"/>
                <a:ea typeface="Calibri"/>
                <a:cs typeface="Times New Roman"/>
              </a:rPr>
              <a:t>2*N-2</a:t>
            </a:r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ea typeface="Calibri"/>
                <a:cs typeface="Times New Roman"/>
              </a:rPr>
              <a:t> restanti derivano dall’imporre le condizioni di accoppiamento delle temperature e dei flussi sulle </a:t>
            </a:r>
            <a:r>
              <a:rPr lang="it-IT" b="1" i="1" dirty="0" smtClean="0">
                <a:solidFill>
                  <a:schemeClr val="bg1">
                    <a:lumMod val="50000"/>
                  </a:schemeClr>
                </a:solidFill>
                <a:latin typeface="Calibri"/>
                <a:ea typeface="Calibri"/>
                <a:cs typeface="Times New Roman"/>
              </a:rPr>
              <a:t>N-1</a:t>
            </a:r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/>
                <a:ea typeface="Calibri"/>
                <a:cs typeface="Times New Roman"/>
              </a:rPr>
              <a:t> interfacce.</a:t>
            </a:r>
            <a:endParaRPr lang="it-IT" dirty="0">
              <a:solidFill>
                <a:schemeClr val="bg1">
                  <a:lumMod val="50000"/>
                </a:schemeClr>
              </a:solidFill>
              <a:latin typeface="Calibri"/>
              <a:ea typeface="Calibri"/>
              <a:cs typeface="Times New Roman"/>
            </a:endParaRPr>
          </a:p>
          <a:p>
            <a:pPr algn="just"/>
            <a:endParaRPr lang="it-IT" dirty="0"/>
          </a:p>
        </p:txBody>
      </p:sp>
      <p:grpSp>
        <p:nvGrpSpPr>
          <p:cNvPr id="92" name="Gruppo 91"/>
          <p:cNvGrpSpPr/>
          <p:nvPr/>
        </p:nvGrpSpPr>
        <p:grpSpPr>
          <a:xfrm>
            <a:off x="4095884" y="3841964"/>
            <a:ext cx="2398699" cy="2520431"/>
            <a:chOff x="5276864" y="2189163"/>
            <a:chExt cx="2398699" cy="2520431"/>
          </a:xfrm>
        </p:grpSpPr>
        <p:grpSp>
          <p:nvGrpSpPr>
            <p:cNvPr id="93" name="Gruppo 92"/>
            <p:cNvGrpSpPr/>
            <p:nvPr/>
          </p:nvGrpSpPr>
          <p:grpSpPr>
            <a:xfrm>
              <a:off x="5715000" y="2189571"/>
              <a:ext cx="1676400" cy="2285214"/>
              <a:chOff x="5715000" y="2189571"/>
              <a:chExt cx="1676400" cy="2285214"/>
            </a:xfrm>
          </p:grpSpPr>
          <p:cxnSp>
            <p:nvCxnSpPr>
              <p:cNvPr id="99" name="Connettore 2 98"/>
              <p:cNvCxnSpPr/>
              <p:nvPr/>
            </p:nvCxnSpPr>
            <p:spPr>
              <a:xfrm flipV="1">
                <a:off x="5778500" y="2189571"/>
                <a:ext cx="0" cy="2285214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Connettore 2 114"/>
              <p:cNvCxnSpPr/>
              <p:nvPr/>
            </p:nvCxnSpPr>
            <p:spPr>
              <a:xfrm>
                <a:off x="5715000" y="4397973"/>
                <a:ext cx="1676400" cy="0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7" name="Oggetto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8368535"/>
                </p:ext>
              </p:extLst>
            </p:nvPr>
          </p:nvGraphicFramePr>
          <p:xfrm>
            <a:off x="7251700" y="4405313"/>
            <a:ext cx="423863" cy="304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6" name="Equation" r:id="rId9" imgW="355320" imgH="253800" progId="Equation.DSMT4">
                    <p:embed/>
                  </p:oleObj>
                </mc:Choice>
                <mc:Fallback>
                  <p:oleObj name="Equation" r:id="rId9" imgW="355320" imgH="253800" progId="Equation.DSMT4">
                    <p:embed/>
                    <p:pic>
                      <p:nvPicPr>
                        <p:cNvPr id="32" name="Oggetto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1700" y="4405313"/>
                          <a:ext cx="423863" cy="304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ggetto 9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1614444"/>
                </p:ext>
              </p:extLst>
            </p:nvPr>
          </p:nvGraphicFramePr>
          <p:xfrm>
            <a:off x="5276864" y="2189163"/>
            <a:ext cx="4540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7" name="Equation" r:id="rId11" imgW="380880" imgH="253800" progId="Equation.DSMT4">
                    <p:embed/>
                  </p:oleObj>
                </mc:Choice>
                <mc:Fallback>
                  <p:oleObj name="Equation" r:id="rId11" imgW="380880" imgH="253800" progId="Equation.DSMT4">
                    <p:embed/>
                    <p:pic>
                      <p:nvPicPr>
                        <p:cNvPr id="33" name="Oggetto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6864" y="2189163"/>
                          <a:ext cx="4540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" name="Rettangolo 115">
            <a:extLst>
              <a:ext uri="{FF2B5EF4-FFF2-40B4-BE49-F238E27FC236}">
                <a16:creationId xmlns:a16="http://schemas.microsoft.com/office/drawing/2014/main" id="{EDF19878-7972-4313-96AA-3565E73FD752}"/>
              </a:ext>
            </a:extLst>
          </p:cNvPr>
          <p:cNvSpPr/>
          <p:nvPr/>
        </p:nvSpPr>
        <p:spPr>
          <a:xfrm>
            <a:off x="4607260" y="4432259"/>
            <a:ext cx="347501" cy="161117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118" name="Group 23"/>
          <p:cNvGrpSpPr>
            <a:grpSpLocks/>
          </p:cNvGrpSpPr>
          <p:nvPr/>
        </p:nvGrpSpPr>
        <p:grpSpPr bwMode="auto">
          <a:xfrm>
            <a:off x="4607261" y="4246839"/>
            <a:ext cx="340457" cy="1806575"/>
            <a:chOff x="9450" y="3578"/>
            <a:chExt cx="1815" cy="2845"/>
          </a:xfrm>
        </p:grpSpPr>
        <p:cxnSp>
          <p:nvCxnSpPr>
            <p:cNvPr id="119" name="AutoShape 24"/>
            <p:cNvCxnSpPr>
              <a:cxnSpLocks noChangeShapeType="1"/>
            </p:cNvCxnSpPr>
            <p:nvPr/>
          </p:nvCxnSpPr>
          <p:spPr bwMode="auto">
            <a:xfrm>
              <a:off x="10407" y="3866"/>
              <a:ext cx="858" cy="4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0" name="AutoShape 25"/>
            <p:cNvCxnSpPr>
              <a:cxnSpLocks noChangeShapeType="1"/>
            </p:cNvCxnSpPr>
            <p:nvPr/>
          </p:nvCxnSpPr>
          <p:spPr bwMode="auto">
            <a:xfrm>
              <a:off x="11265" y="3869"/>
              <a:ext cx="0" cy="2554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" name="AutoShape 26"/>
            <p:cNvCxnSpPr>
              <a:cxnSpLocks noChangeShapeType="1"/>
            </p:cNvCxnSpPr>
            <p:nvPr/>
          </p:nvCxnSpPr>
          <p:spPr bwMode="auto">
            <a:xfrm flipV="1">
              <a:off x="10317" y="3578"/>
              <a:ext cx="0" cy="291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2" name="AutoShape 27"/>
            <p:cNvCxnSpPr>
              <a:cxnSpLocks noChangeShapeType="1"/>
            </p:cNvCxnSpPr>
            <p:nvPr/>
          </p:nvCxnSpPr>
          <p:spPr bwMode="auto">
            <a:xfrm flipV="1">
              <a:off x="10407" y="3866"/>
              <a:ext cx="0" cy="291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" name="AutoShape 28"/>
            <p:cNvCxnSpPr>
              <a:cxnSpLocks noChangeShapeType="1"/>
            </p:cNvCxnSpPr>
            <p:nvPr/>
          </p:nvCxnSpPr>
          <p:spPr bwMode="auto">
            <a:xfrm flipH="1" flipV="1">
              <a:off x="10317" y="3578"/>
              <a:ext cx="90" cy="579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4" name="AutoShape 29"/>
            <p:cNvCxnSpPr>
              <a:cxnSpLocks noChangeShapeType="1"/>
            </p:cNvCxnSpPr>
            <p:nvPr/>
          </p:nvCxnSpPr>
          <p:spPr bwMode="auto">
            <a:xfrm>
              <a:off x="9450" y="3866"/>
              <a:ext cx="858" cy="0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133" name="AutoShape 28"/>
          <p:cNvCxnSpPr>
            <a:cxnSpLocks noChangeShapeType="1"/>
          </p:cNvCxnSpPr>
          <p:nvPr/>
        </p:nvCxnSpPr>
        <p:spPr bwMode="auto">
          <a:xfrm flipH="1" flipV="1">
            <a:off x="5302006" y="4246839"/>
            <a:ext cx="32744" cy="367665"/>
          </a:xfrm>
          <a:prstGeom prst="straightConnector1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4" name="AutoShape 29"/>
          <p:cNvCxnSpPr>
            <a:cxnSpLocks noChangeShapeType="1"/>
          </p:cNvCxnSpPr>
          <p:nvPr/>
        </p:nvCxnSpPr>
        <p:spPr bwMode="auto">
          <a:xfrm>
            <a:off x="4917353" y="4432260"/>
            <a:ext cx="1153367" cy="2990"/>
          </a:xfrm>
          <a:prstGeom prst="straightConnector1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8" name="AutoShape 28"/>
          <p:cNvCxnSpPr>
            <a:cxnSpLocks noChangeShapeType="1"/>
          </p:cNvCxnSpPr>
          <p:nvPr/>
        </p:nvCxnSpPr>
        <p:spPr bwMode="auto">
          <a:xfrm flipH="1" flipV="1">
            <a:off x="5887123" y="4249707"/>
            <a:ext cx="32744" cy="367666"/>
          </a:xfrm>
          <a:prstGeom prst="straightConnector1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" name="AutoShape 25"/>
          <p:cNvCxnSpPr>
            <a:cxnSpLocks noChangeShapeType="1"/>
          </p:cNvCxnSpPr>
          <p:nvPr/>
        </p:nvCxnSpPr>
        <p:spPr bwMode="auto">
          <a:xfrm flipH="1">
            <a:off x="5793028" y="4432259"/>
            <a:ext cx="11536" cy="1625855"/>
          </a:xfrm>
          <a:prstGeom prst="straightConnector1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1" name="AutoShape 25"/>
          <p:cNvCxnSpPr>
            <a:cxnSpLocks noChangeShapeType="1"/>
          </p:cNvCxnSpPr>
          <p:nvPr/>
        </p:nvCxnSpPr>
        <p:spPr bwMode="auto">
          <a:xfrm>
            <a:off x="6070720" y="4428984"/>
            <a:ext cx="0" cy="1621790"/>
          </a:xfrm>
          <a:prstGeom prst="straightConnector1">
            <a:avLst/>
          </a:prstGeom>
          <a:noFill/>
          <a:ln w="19050">
            <a:solidFill>
              <a:schemeClr val="bg1">
                <a:lumMod val="6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Ovale 54"/>
          <p:cNvSpPr/>
          <p:nvPr/>
        </p:nvSpPr>
        <p:spPr>
          <a:xfrm>
            <a:off x="4662612" y="4512640"/>
            <a:ext cx="206439" cy="19992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6" name="CasellaDiTesto 55"/>
          <p:cNvSpPr txBox="1"/>
          <p:nvPr/>
        </p:nvSpPr>
        <p:spPr>
          <a:xfrm>
            <a:off x="4647628" y="4483115"/>
            <a:ext cx="2453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</a:p>
          <a:p>
            <a:endParaRPr lang="it-IT" sz="1100" dirty="0"/>
          </a:p>
        </p:txBody>
      </p:sp>
      <p:sp>
        <p:nvSpPr>
          <p:cNvPr id="150" name="Ovale 149"/>
          <p:cNvSpPr/>
          <p:nvPr/>
        </p:nvSpPr>
        <p:spPr>
          <a:xfrm>
            <a:off x="5269000" y="4522111"/>
            <a:ext cx="206439" cy="19992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51" name="Ovale 150"/>
          <p:cNvSpPr/>
          <p:nvPr/>
        </p:nvSpPr>
        <p:spPr>
          <a:xfrm>
            <a:off x="5804564" y="4531203"/>
            <a:ext cx="206439" cy="19992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it-IT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48" name="CasellaDiTesto 147"/>
          <p:cNvSpPr txBox="1"/>
          <p:nvPr/>
        </p:nvSpPr>
        <p:spPr>
          <a:xfrm>
            <a:off x="5245890" y="4490183"/>
            <a:ext cx="2453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</a:p>
          <a:p>
            <a:endParaRPr lang="it-IT" sz="1100" dirty="0"/>
          </a:p>
        </p:txBody>
      </p:sp>
      <p:sp>
        <p:nvSpPr>
          <p:cNvPr id="149" name="CasellaDiTesto 148"/>
          <p:cNvSpPr txBox="1"/>
          <p:nvPr/>
        </p:nvSpPr>
        <p:spPr>
          <a:xfrm>
            <a:off x="5795834" y="4497116"/>
            <a:ext cx="2453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1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endParaRPr lang="it-IT" sz="11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it-IT" sz="1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ttangolo 56"/>
              <p:cNvSpPr/>
              <p:nvPr/>
            </p:nvSpPr>
            <p:spPr>
              <a:xfrm>
                <a:off x="4202219" y="4575690"/>
                <a:ext cx="40523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sz="1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it-IT" sz="1400" dirty="0"/>
              </a:p>
            </p:txBody>
          </p:sp>
        </mc:Choice>
        <mc:Fallback xmlns="">
          <p:sp>
            <p:nvSpPr>
              <p:cNvPr id="57" name="Rettangolo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2219" y="4575690"/>
                <a:ext cx="405239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ttangolo 57"/>
              <p:cNvSpPr/>
              <p:nvPr/>
            </p:nvSpPr>
            <p:spPr>
              <a:xfrm>
                <a:off x="4917353" y="4676370"/>
                <a:ext cx="40107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sz="14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it-IT" sz="1400" dirty="0"/>
              </a:p>
            </p:txBody>
          </p:sp>
        </mc:Choice>
        <mc:Fallback xmlns="">
          <p:sp>
            <p:nvSpPr>
              <p:cNvPr id="58" name="Rettangolo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7353" y="4676370"/>
                <a:ext cx="401072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ttangolo 59"/>
              <p:cNvSpPr/>
              <p:nvPr/>
            </p:nvSpPr>
            <p:spPr>
              <a:xfrm>
                <a:off x="5660257" y="4954860"/>
                <a:ext cx="40523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sz="14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it-IT" sz="1400" dirty="0"/>
              </a:p>
            </p:txBody>
          </p:sp>
        </mc:Choice>
        <mc:Fallback xmlns="">
          <p:sp>
            <p:nvSpPr>
              <p:cNvPr id="60" name="Rettangolo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257" y="4954860"/>
                <a:ext cx="405239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ttangolo 60"/>
              <p:cNvSpPr/>
              <p:nvPr/>
            </p:nvSpPr>
            <p:spPr>
              <a:xfrm>
                <a:off x="6007800" y="5289250"/>
                <a:ext cx="405239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1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14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it-IT" sz="14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it-IT" sz="1400" dirty="0"/>
              </a:p>
            </p:txBody>
          </p:sp>
        </mc:Choice>
        <mc:Fallback xmlns="">
          <p:sp>
            <p:nvSpPr>
              <p:cNvPr id="61" name="Rettangolo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800" y="5289250"/>
                <a:ext cx="405239" cy="3077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3" name="Connettore diritto 152"/>
          <p:cNvCxnSpPr>
            <a:endCxn id="136" idx="1"/>
          </p:cNvCxnSpPr>
          <p:nvPr/>
        </p:nvCxnSpPr>
        <p:spPr>
          <a:xfrm>
            <a:off x="4954761" y="4914002"/>
            <a:ext cx="838266" cy="3189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Connettore diritto 154"/>
          <p:cNvCxnSpPr/>
          <p:nvPr/>
        </p:nvCxnSpPr>
        <p:spPr>
          <a:xfrm>
            <a:off x="4607260" y="4866819"/>
            <a:ext cx="340458" cy="471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Connettore diritto 158"/>
          <p:cNvCxnSpPr>
            <a:stCxn id="136" idx="1"/>
          </p:cNvCxnSpPr>
          <p:nvPr/>
        </p:nvCxnSpPr>
        <p:spPr>
          <a:xfrm>
            <a:off x="5793027" y="5232984"/>
            <a:ext cx="293325" cy="1737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CasellaDiTesto 161"/>
          <p:cNvSpPr txBox="1"/>
          <p:nvPr/>
        </p:nvSpPr>
        <p:spPr>
          <a:xfrm>
            <a:off x="9022873" y="5704621"/>
            <a:ext cx="4206347" cy="58477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it-IT" sz="2800" b="1" dirty="0" smtClean="0">
                <a:solidFill>
                  <a:srgbClr val="0070C0"/>
                </a:solidFill>
                <a:latin typeface="+mj-lt"/>
                <a:cs typeface="Calibri" pitchFamily="34" charset="0"/>
              </a:rPr>
              <a:t>Analogia elettrica</a:t>
            </a:r>
            <a:endParaRPr lang="it-IT" sz="2800" b="1" dirty="0">
              <a:solidFill>
                <a:srgbClr val="0070C0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163" name="Freccia a destra 162">
            <a:extLst>
              <a:ext uri="{FF2B5EF4-FFF2-40B4-BE49-F238E27FC236}">
                <a16:creationId xmlns:a16="http://schemas.microsoft.com/office/drawing/2014/main" id="{40FD9923-2EEA-4F72-BA79-E054E05C9E96}"/>
              </a:ext>
            </a:extLst>
          </p:cNvPr>
          <p:cNvSpPr/>
          <p:nvPr/>
        </p:nvSpPr>
        <p:spPr>
          <a:xfrm rot="5400000">
            <a:off x="10363457" y="5212214"/>
            <a:ext cx="586649" cy="2215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20265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91" grpId="0"/>
      <p:bldP spid="162" grpId="0"/>
      <p:bldP spid="16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ttangolo 23">
            <a:extLst>
              <a:ext uri="{FF2B5EF4-FFF2-40B4-BE49-F238E27FC236}">
                <a16:creationId xmlns:a16="http://schemas.microsoft.com/office/drawing/2014/main" id="{EDF19878-7972-4313-96AA-3565E73FD752}"/>
              </a:ext>
            </a:extLst>
          </p:cNvPr>
          <p:cNvSpPr/>
          <p:nvPr/>
        </p:nvSpPr>
        <p:spPr>
          <a:xfrm>
            <a:off x="8224824" y="1932760"/>
            <a:ext cx="1168710" cy="161117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40" name="Gruppo 39"/>
          <p:cNvGrpSpPr/>
          <p:nvPr/>
        </p:nvGrpSpPr>
        <p:grpSpPr>
          <a:xfrm>
            <a:off x="8186736" y="4227550"/>
            <a:ext cx="1237763" cy="258763"/>
            <a:chOff x="8186736" y="4025675"/>
            <a:chExt cx="1237763" cy="258763"/>
          </a:xfrm>
        </p:grpSpPr>
        <p:grpSp>
          <p:nvGrpSpPr>
            <p:cNvPr id="5" name="Group 2"/>
            <p:cNvGrpSpPr>
              <a:grpSpLocks/>
            </p:cNvGrpSpPr>
            <p:nvPr/>
          </p:nvGrpSpPr>
          <p:grpSpPr bwMode="auto">
            <a:xfrm>
              <a:off x="8617789" y="4025675"/>
              <a:ext cx="542835" cy="258763"/>
              <a:chOff x="12645" y="3170"/>
              <a:chExt cx="5956" cy="2571"/>
            </a:xfrm>
          </p:grpSpPr>
          <p:grpSp>
            <p:nvGrpSpPr>
              <p:cNvPr id="6" name="Group 3"/>
              <p:cNvGrpSpPr>
                <a:grpSpLocks/>
              </p:cNvGrpSpPr>
              <p:nvPr/>
            </p:nvGrpSpPr>
            <p:grpSpPr bwMode="auto">
              <a:xfrm>
                <a:off x="12645" y="3170"/>
                <a:ext cx="2978" cy="2569"/>
                <a:chOff x="12645" y="3170"/>
                <a:chExt cx="2978" cy="2569"/>
              </a:xfrm>
            </p:grpSpPr>
            <p:grpSp>
              <p:nvGrpSpPr>
                <p:cNvPr id="10" name="Group 4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cxnSp>
                <p:nvCxnSpPr>
                  <p:cNvPr id="3077" name="AutoShape 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078" name="AutoShape 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079" name="AutoShape 7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1" name="Group 8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cxnSp>
                <p:nvCxnSpPr>
                  <p:cNvPr id="3081" name="AutoShape 9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082" name="AutoShape 10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083" name="AutoShape 11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grpSp>
            <p:nvGrpSpPr>
              <p:cNvPr id="7" name="Group 12"/>
              <p:cNvGrpSpPr>
                <a:grpSpLocks/>
              </p:cNvGrpSpPr>
              <p:nvPr/>
            </p:nvGrpSpPr>
            <p:grpSpPr bwMode="auto">
              <a:xfrm>
                <a:off x="15623" y="3172"/>
                <a:ext cx="2978" cy="2569"/>
                <a:chOff x="12645" y="3170"/>
                <a:chExt cx="2978" cy="2569"/>
              </a:xfrm>
            </p:grpSpPr>
            <p:grpSp>
              <p:nvGrpSpPr>
                <p:cNvPr id="8" name="Group 13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cxnSp>
                <p:nvCxnSpPr>
                  <p:cNvPr id="3086" name="AutoShape 14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087" name="AutoShape 15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088" name="AutoShape 16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9" name="Group 17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cxnSp>
                <p:nvCxnSpPr>
                  <p:cNvPr id="3090" name="AutoShape 18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091" name="AutoShape 19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3092" name="AutoShape 20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</p:grpSp>
        <p:cxnSp>
          <p:nvCxnSpPr>
            <p:cNvPr id="3093" name="AutoShape 21"/>
            <p:cNvCxnSpPr>
              <a:cxnSpLocks noChangeShapeType="1"/>
            </p:cNvCxnSpPr>
            <p:nvPr/>
          </p:nvCxnSpPr>
          <p:spPr bwMode="auto">
            <a:xfrm flipV="1">
              <a:off x="8186736" y="4158851"/>
              <a:ext cx="422427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4" name="AutoShape 22"/>
            <p:cNvCxnSpPr>
              <a:cxnSpLocks noChangeShapeType="1"/>
            </p:cNvCxnSpPr>
            <p:nvPr/>
          </p:nvCxnSpPr>
          <p:spPr bwMode="auto">
            <a:xfrm>
              <a:off x="9172499" y="4152675"/>
              <a:ext cx="2520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4" name="AutoShape 25"/>
          <p:cNvSpPr>
            <a:spLocks noChangeArrowheads="1"/>
          </p:cNvSpPr>
          <p:nvPr/>
        </p:nvSpPr>
        <p:spPr bwMode="auto">
          <a:xfrm>
            <a:off x="8189449" y="4306856"/>
            <a:ext cx="90487" cy="90488"/>
          </a:xfrm>
          <a:prstGeom prst="flowChartConnector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5" name="AutoShape 26"/>
          <p:cNvSpPr>
            <a:spLocks noChangeArrowheads="1"/>
          </p:cNvSpPr>
          <p:nvPr/>
        </p:nvSpPr>
        <p:spPr bwMode="auto">
          <a:xfrm>
            <a:off x="9365364" y="4307950"/>
            <a:ext cx="90487" cy="90488"/>
          </a:xfrm>
          <a:prstGeom prst="flowChartConnector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pSp>
        <p:nvGrpSpPr>
          <p:cNvPr id="30" name="Gruppo 29"/>
          <p:cNvGrpSpPr/>
          <p:nvPr/>
        </p:nvGrpSpPr>
        <p:grpSpPr>
          <a:xfrm>
            <a:off x="7723188" y="1360488"/>
            <a:ext cx="2398699" cy="2520431"/>
            <a:chOff x="5276864" y="2189163"/>
            <a:chExt cx="2398699" cy="2520431"/>
          </a:xfrm>
        </p:grpSpPr>
        <p:grpSp>
          <p:nvGrpSpPr>
            <p:cNvPr id="31" name="Gruppo 30"/>
            <p:cNvGrpSpPr/>
            <p:nvPr/>
          </p:nvGrpSpPr>
          <p:grpSpPr>
            <a:xfrm>
              <a:off x="5715000" y="2189571"/>
              <a:ext cx="1676400" cy="2285214"/>
              <a:chOff x="5715000" y="2189571"/>
              <a:chExt cx="1676400" cy="2285214"/>
            </a:xfrm>
          </p:grpSpPr>
          <p:cxnSp>
            <p:nvCxnSpPr>
              <p:cNvPr id="34" name="Connettore 2 33"/>
              <p:cNvCxnSpPr/>
              <p:nvPr/>
            </p:nvCxnSpPr>
            <p:spPr>
              <a:xfrm flipV="1">
                <a:off x="5778500" y="2189571"/>
                <a:ext cx="0" cy="2285214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Connettore 2 34"/>
              <p:cNvCxnSpPr/>
              <p:nvPr/>
            </p:nvCxnSpPr>
            <p:spPr>
              <a:xfrm>
                <a:off x="5715000" y="4397973"/>
                <a:ext cx="1676400" cy="0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2" name="Oggetto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9326446"/>
                </p:ext>
              </p:extLst>
            </p:nvPr>
          </p:nvGraphicFramePr>
          <p:xfrm>
            <a:off x="7251700" y="4405313"/>
            <a:ext cx="423863" cy="304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6" name="Equation" r:id="rId3" imgW="355320" imgH="253800" progId="Equation.DSMT4">
                    <p:embed/>
                  </p:oleObj>
                </mc:Choice>
                <mc:Fallback>
                  <p:oleObj name="Equation" r:id="rId3" imgW="3553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1700" y="4405313"/>
                          <a:ext cx="423863" cy="304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ggetto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3476036"/>
                </p:ext>
              </p:extLst>
            </p:nvPr>
          </p:nvGraphicFramePr>
          <p:xfrm>
            <a:off x="5276864" y="2189163"/>
            <a:ext cx="4540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7" name="Equation" r:id="rId5" imgW="380880" imgH="253800" progId="Equation.DSMT4">
                    <p:embed/>
                  </p:oleObj>
                </mc:Choice>
                <mc:Fallback>
                  <p:oleObj name="Equation" r:id="rId5" imgW="380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6864" y="2189163"/>
                          <a:ext cx="4540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103" name="AutoShape 31"/>
          <p:cNvCxnSpPr>
            <a:cxnSpLocks noChangeShapeType="1"/>
          </p:cNvCxnSpPr>
          <p:nvPr/>
        </p:nvCxnSpPr>
        <p:spPr bwMode="auto">
          <a:xfrm>
            <a:off x="7862874" y="4352100"/>
            <a:ext cx="29845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" name="AutoShape 31"/>
          <p:cNvCxnSpPr>
            <a:cxnSpLocks noChangeShapeType="1"/>
          </p:cNvCxnSpPr>
          <p:nvPr/>
        </p:nvCxnSpPr>
        <p:spPr bwMode="auto">
          <a:xfrm>
            <a:off x="9488624" y="4360726"/>
            <a:ext cx="29845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61849"/>
              </p:ext>
            </p:extLst>
          </p:nvPr>
        </p:nvGraphicFramePr>
        <p:xfrm>
          <a:off x="8145536" y="3924641"/>
          <a:ext cx="2524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Oggetto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5536" y="3924641"/>
                        <a:ext cx="252413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769832"/>
              </p:ext>
            </p:extLst>
          </p:nvPr>
        </p:nvGraphicFramePr>
        <p:xfrm>
          <a:off x="9321613" y="3976065"/>
          <a:ext cx="2317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Oggetto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613" y="3976065"/>
                        <a:ext cx="2317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164969"/>
              </p:ext>
            </p:extLst>
          </p:nvPr>
        </p:nvGraphicFramePr>
        <p:xfrm>
          <a:off x="8745538" y="4495690"/>
          <a:ext cx="2889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Oggetto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5538" y="4495690"/>
                        <a:ext cx="2889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" name="Group 23"/>
          <p:cNvGrpSpPr>
            <a:grpSpLocks/>
          </p:cNvGrpSpPr>
          <p:nvPr/>
        </p:nvGrpSpPr>
        <p:grpSpPr bwMode="auto">
          <a:xfrm>
            <a:off x="8241011" y="1749880"/>
            <a:ext cx="1152525" cy="1806575"/>
            <a:chOff x="9450" y="3578"/>
            <a:chExt cx="1815" cy="2845"/>
          </a:xfrm>
        </p:grpSpPr>
        <p:cxnSp>
          <p:nvCxnSpPr>
            <p:cNvPr id="110" name="AutoShape 24"/>
            <p:cNvCxnSpPr>
              <a:cxnSpLocks noChangeShapeType="1"/>
            </p:cNvCxnSpPr>
            <p:nvPr/>
          </p:nvCxnSpPr>
          <p:spPr bwMode="auto">
            <a:xfrm>
              <a:off x="10407" y="3866"/>
              <a:ext cx="858" cy="4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AutoShape 25"/>
            <p:cNvCxnSpPr>
              <a:cxnSpLocks noChangeShapeType="1"/>
            </p:cNvCxnSpPr>
            <p:nvPr/>
          </p:nvCxnSpPr>
          <p:spPr bwMode="auto">
            <a:xfrm>
              <a:off x="11265" y="3869"/>
              <a:ext cx="0" cy="2554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" name="AutoShape 26"/>
            <p:cNvCxnSpPr>
              <a:cxnSpLocks noChangeShapeType="1"/>
            </p:cNvCxnSpPr>
            <p:nvPr/>
          </p:nvCxnSpPr>
          <p:spPr bwMode="auto">
            <a:xfrm flipV="1">
              <a:off x="10317" y="3578"/>
              <a:ext cx="0" cy="291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" name="AutoShape 27"/>
            <p:cNvCxnSpPr>
              <a:cxnSpLocks noChangeShapeType="1"/>
            </p:cNvCxnSpPr>
            <p:nvPr/>
          </p:nvCxnSpPr>
          <p:spPr bwMode="auto">
            <a:xfrm flipV="1">
              <a:off x="10407" y="3866"/>
              <a:ext cx="0" cy="291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4" name="AutoShape 28"/>
            <p:cNvCxnSpPr>
              <a:cxnSpLocks noChangeShapeType="1"/>
            </p:cNvCxnSpPr>
            <p:nvPr/>
          </p:nvCxnSpPr>
          <p:spPr bwMode="auto">
            <a:xfrm flipH="1" flipV="1">
              <a:off x="10317" y="3578"/>
              <a:ext cx="90" cy="579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5" name="AutoShape 29"/>
            <p:cNvCxnSpPr>
              <a:cxnSpLocks noChangeShapeType="1"/>
            </p:cNvCxnSpPr>
            <p:nvPr/>
          </p:nvCxnSpPr>
          <p:spPr bwMode="auto">
            <a:xfrm>
              <a:off x="9450" y="3866"/>
              <a:ext cx="858" cy="0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Rectangle 5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170050"/>
              </p:ext>
            </p:extLst>
          </p:nvPr>
        </p:nvGraphicFramePr>
        <p:xfrm>
          <a:off x="252413" y="4273550"/>
          <a:ext cx="24384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" name="Equation" r:id="rId13" imgW="1562040" imgH="431640" progId="Equation.DSMT4">
                  <p:embed/>
                </p:oleObj>
              </mc:Choice>
              <mc:Fallback>
                <p:oleObj name="Equation" r:id="rId13" imgW="1562040" imgH="4316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273550"/>
                        <a:ext cx="2438400" cy="67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535970"/>
              </p:ext>
            </p:extLst>
          </p:nvPr>
        </p:nvGraphicFramePr>
        <p:xfrm>
          <a:off x="77788" y="2093913"/>
          <a:ext cx="24368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" name="Equation" r:id="rId15" imgW="1562040" imgH="393480" progId="Equation.DSMT4">
                  <p:embed/>
                </p:oleObj>
              </mc:Choice>
              <mc:Fallback>
                <p:oleObj name="Equation" r:id="rId15" imgW="1562040" imgH="393480" progId="Equation.DSMT4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2093913"/>
                        <a:ext cx="24368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7721"/>
              </p:ext>
            </p:extLst>
          </p:nvPr>
        </p:nvGraphicFramePr>
        <p:xfrm>
          <a:off x="2547752" y="2102114"/>
          <a:ext cx="3175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Ogget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752" y="2102114"/>
                        <a:ext cx="3175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480961"/>
              </p:ext>
            </p:extLst>
          </p:nvPr>
        </p:nvGraphicFramePr>
        <p:xfrm>
          <a:off x="261938" y="2797175"/>
          <a:ext cx="13081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" name="Equation" r:id="rId19" imgW="838080" imgH="647640" progId="Equation.DSMT4">
                  <p:embed/>
                </p:oleObj>
              </mc:Choice>
              <mc:Fallback>
                <p:oleObj name="Equation" r:id="rId19" imgW="838080" imgH="647640" progId="Equation.DSMT4">
                  <p:embed/>
                  <p:pic>
                    <p:nvPicPr>
                      <p:cNvPr id="0" name="Ogget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2797175"/>
                        <a:ext cx="13081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uppo 48"/>
          <p:cNvGrpSpPr/>
          <p:nvPr/>
        </p:nvGrpSpPr>
        <p:grpSpPr>
          <a:xfrm rot="2846821">
            <a:off x="362484" y="3545703"/>
            <a:ext cx="268749" cy="252341"/>
            <a:chOff x="0" y="0"/>
            <a:chExt cx="485775" cy="485775"/>
          </a:xfrm>
        </p:grpSpPr>
        <p:cxnSp>
          <p:nvCxnSpPr>
            <p:cNvPr id="50" name="Connettore 1 49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ttore 1 50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uppo 51"/>
          <p:cNvGrpSpPr/>
          <p:nvPr/>
        </p:nvGrpSpPr>
        <p:grpSpPr>
          <a:xfrm rot="2846821">
            <a:off x="1105828" y="3356370"/>
            <a:ext cx="268749" cy="252341"/>
            <a:chOff x="0" y="0"/>
            <a:chExt cx="485775" cy="485775"/>
          </a:xfrm>
        </p:grpSpPr>
        <p:cxnSp>
          <p:nvCxnSpPr>
            <p:cNvPr id="53" name="Connettore 1 52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ttore 1 53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uppo 54"/>
          <p:cNvGrpSpPr/>
          <p:nvPr/>
        </p:nvGrpSpPr>
        <p:grpSpPr>
          <a:xfrm rot="2846821">
            <a:off x="786518" y="2880613"/>
            <a:ext cx="268749" cy="252341"/>
            <a:chOff x="0" y="0"/>
            <a:chExt cx="485775" cy="485775"/>
          </a:xfrm>
        </p:grpSpPr>
        <p:cxnSp>
          <p:nvCxnSpPr>
            <p:cNvPr id="56" name="Connettore 1 55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ttore 1 56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" name="Ogget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480507"/>
              </p:ext>
            </p:extLst>
          </p:nvPr>
        </p:nvGraphicFramePr>
        <p:xfrm>
          <a:off x="7553792" y="4059687"/>
          <a:ext cx="238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" name="Equation" r:id="rId21" imgW="152280" imgH="304560" progId="Equation.DSMT4">
                  <p:embed/>
                </p:oleObj>
              </mc:Choice>
              <mc:Fallback>
                <p:oleObj name="Equation" r:id="rId21" imgW="152280" imgH="304560" progId="Equation.DSMT4">
                  <p:embed/>
                  <p:pic>
                    <p:nvPicPr>
                      <p:cNvPr id="0" name="Ogget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792" y="4059687"/>
                        <a:ext cx="238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68519"/>
              </p:ext>
            </p:extLst>
          </p:nvPr>
        </p:nvGraphicFramePr>
        <p:xfrm>
          <a:off x="9850654" y="4042931"/>
          <a:ext cx="2381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" name="Equation" r:id="rId23" imgW="152280" imgH="304560" progId="Equation.DSMT4">
                  <p:embed/>
                </p:oleObj>
              </mc:Choice>
              <mc:Fallback>
                <p:oleObj name="Equation" r:id="rId23" imgW="152280" imgH="304560" progId="Equation.DSMT4">
                  <p:embed/>
                  <p:pic>
                    <p:nvPicPr>
                      <p:cNvPr id="0" name="Oggetto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0654" y="4042931"/>
                        <a:ext cx="2381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057573"/>
              </p:ext>
            </p:extLst>
          </p:nvPr>
        </p:nvGraphicFramePr>
        <p:xfrm>
          <a:off x="662159" y="5007508"/>
          <a:ext cx="576262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7" name="Equation" r:id="rId25" imgW="368280" imgH="647640" progId="Equation.DSMT4">
                  <p:embed/>
                </p:oleObj>
              </mc:Choice>
              <mc:Fallback>
                <p:oleObj name="Equation" r:id="rId25" imgW="368280" imgH="647640" progId="Equation.DSMT4">
                  <p:embed/>
                  <p:pic>
                    <p:nvPicPr>
                      <p:cNvPr id="0" name="Oggetto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59" y="5007508"/>
                        <a:ext cx="576262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uppo 60"/>
          <p:cNvGrpSpPr/>
          <p:nvPr/>
        </p:nvGrpSpPr>
        <p:grpSpPr>
          <a:xfrm rot="2846821">
            <a:off x="810508" y="5407082"/>
            <a:ext cx="268749" cy="252341"/>
            <a:chOff x="0" y="0"/>
            <a:chExt cx="485775" cy="485775"/>
          </a:xfrm>
        </p:grpSpPr>
        <p:cxnSp>
          <p:nvCxnSpPr>
            <p:cNvPr id="62" name="Connettore 1 61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ttore 1 62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uppo 63"/>
          <p:cNvGrpSpPr/>
          <p:nvPr/>
        </p:nvGrpSpPr>
        <p:grpSpPr>
          <a:xfrm rot="2846821">
            <a:off x="809656" y="5074679"/>
            <a:ext cx="268749" cy="252341"/>
            <a:chOff x="0" y="0"/>
            <a:chExt cx="485775" cy="485775"/>
          </a:xfrm>
        </p:grpSpPr>
        <p:cxnSp>
          <p:nvCxnSpPr>
            <p:cNvPr id="65" name="Connettore 1 64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ttore 1 65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1" name="Ogget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15265"/>
              </p:ext>
            </p:extLst>
          </p:nvPr>
        </p:nvGraphicFramePr>
        <p:xfrm>
          <a:off x="2751138" y="4451350"/>
          <a:ext cx="2794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Equation" r:id="rId27" imgW="177480" imgH="152280" progId="Equation.DSMT4">
                  <p:embed/>
                </p:oleObj>
              </mc:Choice>
              <mc:Fallback>
                <p:oleObj name="Equation" r:id="rId27" imgW="177480" imgH="152280" progId="Equation.DSMT4">
                  <p:embed/>
                  <p:pic>
                    <p:nvPicPr>
                      <p:cNvPr id="0" name="Ogget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138" y="4451350"/>
                        <a:ext cx="2794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/>
          <p:cNvSpPr txBox="1"/>
          <p:nvPr/>
        </p:nvSpPr>
        <p:spPr>
          <a:xfrm>
            <a:off x="231366" y="991564"/>
            <a:ext cx="4206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0070C0"/>
                </a:solidFill>
                <a:latin typeface="+mj-lt"/>
                <a:cs typeface="Calibri" pitchFamily="34" charset="0"/>
              </a:rPr>
              <a:t>Analogia elettrica</a:t>
            </a:r>
          </a:p>
        </p:txBody>
      </p:sp>
      <p:sp>
        <p:nvSpPr>
          <p:cNvPr id="72" name="CasellaDiTesto 71"/>
          <p:cNvSpPr txBox="1"/>
          <p:nvPr/>
        </p:nvSpPr>
        <p:spPr>
          <a:xfrm>
            <a:off x="137160" y="1694904"/>
            <a:ext cx="3942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  <a:latin typeface="+mj-lt"/>
                <a:cs typeface="Calibri" pitchFamily="34" charset="0"/>
              </a:rPr>
              <a:t>resistenza termica conduttiva</a:t>
            </a:r>
          </a:p>
        </p:txBody>
      </p:sp>
      <p:sp>
        <p:nvSpPr>
          <p:cNvPr id="76" name="CasellaDiTesto 75"/>
          <p:cNvSpPr txBox="1"/>
          <p:nvPr/>
        </p:nvSpPr>
        <p:spPr>
          <a:xfrm>
            <a:off x="3631121" y="1694904"/>
            <a:ext cx="4609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b="1">
                <a:solidFill>
                  <a:schemeClr val="accent1"/>
                </a:solidFill>
                <a:latin typeface="Calibri" pitchFamily="34" charset="0"/>
                <a:cs typeface="Calibri" pitchFamily="34" charset="0"/>
              </a:defRPr>
            </a:lvl1pPr>
          </a:lstStyle>
          <a:p>
            <a:r>
              <a:rPr lang="it-IT" b="0" dirty="0">
                <a:solidFill>
                  <a:srgbClr val="0070C0"/>
                </a:solidFill>
                <a:latin typeface="+mj-lt"/>
              </a:rPr>
              <a:t>resistenza termica conduttiva specifica</a:t>
            </a:r>
          </a:p>
        </p:txBody>
      </p:sp>
      <p:graphicFrame>
        <p:nvGraphicFramePr>
          <p:cNvPr id="28" name="Ogget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61502"/>
              </p:ext>
            </p:extLst>
          </p:nvPr>
        </p:nvGraphicFramePr>
        <p:xfrm>
          <a:off x="4775200" y="2098675"/>
          <a:ext cx="19002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" name="Equation" r:id="rId29" imgW="1218960" imgH="393480" progId="Equation.DSMT4">
                  <p:embed/>
                </p:oleObj>
              </mc:Choice>
              <mc:Fallback>
                <p:oleObj name="Equation" r:id="rId29" imgW="1218960" imgH="393480" progId="Equation.DSMT4">
                  <p:embed/>
                  <p:pic>
                    <p:nvPicPr>
                      <p:cNvPr id="0" name="Ogget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098675"/>
                        <a:ext cx="19002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880399"/>
              </p:ext>
            </p:extLst>
          </p:nvPr>
        </p:nvGraphicFramePr>
        <p:xfrm>
          <a:off x="6781800" y="2074863"/>
          <a:ext cx="65405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" name="Equation" r:id="rId31" imgW="419040" imgH="419040" progId="Equation.DSMT4">
                  <p:embed/>
                </p:oleObj>
              </mc:Choice>
              <mc:Fallback>
                <p:oleObj name="Equation" r:id="rId31" imgW="419040" imgH="419040" progId="Equation.DSMT4">
                  <p:embed/>
                  <p:pic>
                    <p:nvPicPr>
                      <p:cNvPr id="0" name="Ogget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74863"/>
                        <a:ext cx="654050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144003"/>
              </p:ext>
            </p:extLst>
          </p:nvPr>
        </p:nvGraphicFramePr>
        <p:xfrm>
          <a:off x="4999038" y="2801938"/>
          <a:ext cx="69373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" name="Equation" r:id="rId33" imgW="444240" imgH="647640" progId="Equation.DSMT4">
                  <p:embed/>
                </p:oleObj>
              </mc:Choice>
              <mc:Fallback>
                <p:oleObj name="Equation" r:id="rId33" imgW="444240" imgH="647640" progId="Equation.DSMT4">
                  <p:embed/>
                  <p:pic>
                    <p:nvPicPr>
                      <p:cNvPr id="0" name="Oggetto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801938"/>
                        <a:ext cx="693737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ggetto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519745"/>
              </p:ext>
            </p:extLst>
          </p:nvPr>
        </p:nvGraphicFramePr>
        <p:xfrm>
          <a:off x="4600575" y="4278313"/>
          <a:ext cx="23002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" name="Equation" r:id="rId35" imgW="1473120" imgH="431640" progId="Equation.DSMT4">
                  <p:embed/>
                </p:oleObj>
              </mc:Choice>
              <mc:Fallback>
                <p:oleObj name="Equation" r:id="rId35" imgW="147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4278313"/>
                        <a:ext cx="2300288" cy="674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ggetto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53567"/>
              </p:ext>
            </p:extLst>
          </p:nvPr>
        </p:nvGraphicFramePr>
        <p:xfrm>
          <a:off x="4703763" y="4983163"/>
          <a:ext cx="8937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3" name="Equation" r:id="rId37" imgW="571320" imgH="685800" progId="Equation.DSMT4">
                  <p:embed/>
                </p:oleObj>
              </mc:Choice>
              <mc:Fallback>
                <p:oleObj name="Equation" r:id="rId37" imgW="571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4983163"/>
                        <a:ext cx="8937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ggetto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679304"/>
              </p:ext>
            </p:extLst>
          </p:nvPr>
        </p:nvGraphicFramePr>
        <p:xfrm>
          <a:off x="6970713" y="4267200"/>
          <a:ext cx="4000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" name="Equation" r:id="rId39" imgW="253800" imgH="393480" progId="Equation.DSMT4">
                  <p:embed/>
                </p:oleObj>
              </mc:Choice>
              <mc:Fallback>
                <p:oleObj name="Equation" r:id="rId39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4267200"/>
                        <a:ext cx="4000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Gruppo 90"/>
          <p:cNvGrpSpPr/>
          <p:nvPr/>
        </p:nvGrpSpPr>
        <p:grpSpPr>
          <a:xfrm rot="2846821">
            <a:off x="4782973" y="5419490"/>
            <a:ext cx="268749" cy="252341"/>
            <a:chOff x="0" y="0"/>
            <a:chExt cx="485775" cy="485775"/>
          </a:xfrm>
        </p:grpSpPr>
        <p:cxnSp>
          <p:nvCxnSpPr>
            <p:cNvPr id="92" name="Connettore 1 91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ttore 1 92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4" name="Gruppo 93"/>
          <p:cNvGrpSpPr/>
          <p:nvPr/>
        </p:nvGrpSpPr>
        <p:grpSpPr>
          <a:xfrm rot="2846821">
            <a:off x="5008823" y="5069661"/>
            <a:ext cx="268749" cy="252341"/>
            <a:chOff x="0" y="0"/>
            <a:chExt cx="485775" cy="485775"/>
          </a:xfrm>
        </p:grpSpPr>
        <p:cxnSp>
          <p:nvCxnSpPr>
            <p:cNvPr id="95" name="Connettore 1 94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nettore 1 95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0" name="Fumetto 2 99"/>
          <p:cNvSpPr/>
          <p:nvPr/>
        </p:nvSpPr>
        <p:spPr>
          <a:xfrm>
            <a:off x="4384073" y="3831317"/>
            <a:ext cx="3368962" cy="605641"/>
          </a:xfrm>
          <a:prstGeom prst="wedgeRoundRectCallout">
            <a:avLst>
              <a:gd name="adj1" fmla="val -19115"/>
              <a:gd name="adj2" fmla="val -78302"/>
              <a:gd name="adj3" fmla="val 16667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dirty="0">
                <a:solidFill>
                  <a:srgbClr val="0070C0"/>
                </a:solidFill>
                <a:latin typeface="+mj-lt"/>
                <a:cs typeface="Calibri" pitchFamily="34" charset="0"/>
              </a:rPr>
              <a:t>flusso </a:t>
            </a:r>
            <a:r>
              <a:rPr lang="it-IT" dirty="0" smtClean="0">
                <a:solidFill>
                  <a:srgbClr val="0070C0"/>
                </a:solidFill>
                <a:latin typeface="+mj-lt"/>
                <a:cs typeface="Calibri" pitchFamily="34" charset="0"/>
              </a:rPr>
              <a:t>termico specifico</a:t>
            </a:r>
            <a:endParaRPr lang="it-IT" dirty="0">
              <a:solidFill>
                <a:srgbClr val="0070C0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101" name="Fumetto 2 100"/>
          <p:cNvSpPr/>
          <p:nvPr/>
        </p:nvSpPr>
        <p:spPr>
          <a:xfrm>
            <a:off x="145560" y="3801144"/>
            <a:ext cx="4115698" cy="605641"/>
          </a:xfrm>
          <a:prstGeom prst="wedgeRoundRectCallout">
            <a:avLst>
              <a:gd name="adj1" fmla="val -20833"/>
              <a:gd name="adj2" fmla="val -85088"/>
              <a:gd name="adj3" fmla="val 16667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dirty="0">
                <a:solidFill>
                  <a:srgbClr val="0070C0"/>
                </a:solidFill>
                <a:latin typeface="+mj-lt"/>
                <a:cs typeface="Calibri" pitchFamily="34" charset="0"/>
              </a:rPr>
              <a:t>potenza </a:t>
            </a:r>
            <a:r>
              <a:rPr lang="it-IT" dirty="0" smtClean="0">
                <a:solidFill>
                  <a:srgbClr val="0070C0"/>
                </a:solidFill>
                <a:latin typeface="+mj-lt"/>
                <a:cs typeface="Calibri" pitchFamily="34" charset="0"/>
              </a:rPr>
              <a:t>termica o flusso termico totale</a:t>
            </a:r>
            <a:endParaRPr lang="it-IT" dirty="0">
              <a:solidFill>
                <a:srgbClr val="0070C0"/>
              </a:solidFill>
              <a:latin typeface="+mj-lt"/>
              <a:cs typeface="Calibri" pitchFamily="34" charset="0"/>
            </a:endParaRPr>
          </a:p>
        </p:txBody>
      </p:sp>
      <p:grpSp>
        <p:nvGrpSpPr>
          <p:cNvPr id="42" name="Gruppo 41"/>
          <p:cNvGrpSpPr/>
          <p:nvPr/>
        </p:nvGrpSpPr>
        <p:grpSpPr>
          <a:xfrm>
            <a:off x="7587265" y="3859357"/>
            <a:ext cx="2953980" cy="1147223"/>
            <a:chOff x="8189449" y="3824826"/>
            <a:chExt cx="2953980" cy="1147223"/>
          </a:xfrm>
        </p:grpSpPr>
        <p:grpSp>
          <p:nvGrpSpPr>
            <p:cNvPr id="41" name="Gruppo 40"/>
            <p:cNvGrpSpPr/>
            <p:nvPr/>
          </p:nvGrpSpPr>
          <p:grpSpPr>
            <a:xfrm>
              <a:off x="8189449" y="3824826"/>
              <a:ext cx="2953980" cy="1147223"/>
              <a:chOff x="8161324" y="4572000"/>
              <a:chExt cx="2953980" cy="1147223"/>
            </a:xfrm>
          </p:grpSpPr>
          <p:sp>
            <p:nvSpPr>
              <p:cNvPr id="25" name="Rettangolo 24"/>
              <p:cNvSpPr/>
              <p:nvPr/>
            </p:nvSpPr>
            <p:spPr>
              <a:xfrm>
                <a:off x="8161324" y="4572000"/>
                <a:ext cx="2953980" cy="114722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>
                  <a:latin typeface="Calibri" pitchFamily="34" charset="0"/>
                  <a:cs typeface="Calibri" pitchFamily="34" charset="0"/>
                </a:endParaRPr>
              </a:p>
            </p:txBody>
          </p:sp>
          <p:graphicFrame>
            <p:nvGraphicFramePr>
              <p:cNvPr id="37" name="Oggetto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83027925"/>
                  </p:ext>
                </p:extLst>
              </p:nvPr>
            </p:nvGraphicFramePr>
            <p:xfrm>
              <a:off x="8257559" y="4849668"/>
              <a:ext cx="198438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5" name="Equation" r:id="rId41" imgW="126720" imgH="203040" progId="Equation.DSMT4">
                      <p:embed/>
                    </p:oleObj>
                  </mc:Choice>
                  <mc:Fallback>
                    <p:oleObj name="Equation" r:id="rId41" imgW="126720" imgH="203040" progId="Equation.DSMT4">
                      <p:embed/>
                      <p:pic>
                        <p:nvPicPr>
                          <p:cNvPr id="0" name="Oggetto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57559" y="4849668"/>
                            <a:ext cx="198438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ggetto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6888640"/>
                  </p:ext>
                </p:extLst>
              </p:nvPr>
            </p:nvGraphicFramePr>
            <p:xfrm>
              <a:off x="10395922" y="4873481"/>
              <a:ext cx="198437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6" name="Equation" r:id="rId43" imgW="126720" imgH="203040" progId="Equation.DSMT4">
                      <p:embed/>
                    </p:oleObj>
                  </mc:Choice>
                  <mc:Fallback>
                    <p:oleObj name="Equation" r:id="rId43" imgW="126720" imgH="203040" progId="Equation.DSMT4">
                      <p:embed/>
                      <p:pic>
                        <p:nvPicPr>
                          <p:cNvPr id="0" name="Oggetto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95922" y="4873481"/>
                            <a:ext cx="198437" cy="317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ggetto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5740070"/>
                  </p:ext>
                </p:extLst>
              </p:nvPr>
            </p:nvGraphicFramePr>
            <p:xfrm>
              <a:off x="9375159" y="5225906"/>
              <a:ext cx="192088" cy="369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7" name="Equation" r:id="rId45" imgW="126720" imgH="228600" progId="Equation.DSMT4">
                      <p:embed/>
                    </p:oleObj>
                  </mc:Choice>
                  <mc:Fallback>
                    <p:oleObj name="Equation" r:id="rId45" imgW="126720" imgH="228600" progId="Equation.DSMT4">
                      <p:embed/>
                      <p:pic>
                        <p:nvPicPr>
                          <p:cNvPr id="0" name="Oggetto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75159" y="5225906"/>
                            <a:ext cx="192088" cy="3698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7" name="Gruppo 96"/>
              <p:cNvGrpSpPr/>
              <p:nvPr/>
            </p:nvGrpSpPr>
            <p:grpSpPr>
              <a:xfrm>
                <a:off x="8766636" y="4997450"/>
                <a:ext cx="1237763" cy="258763"/>
                <a:chOff x="8186736" y="4025675"/>
                <a:chExt cx="1237763" cy="258763"/>
              </a:xfrm>
              <a:solidFill>
                <a:schemeClr val="bg1"/>
              </a:solidFill>
            </p:grpSpPr>
            <p:grpSp>
              <p:nvGrpSpPr>
                <p:cNvPr id="98" name="Group 2"/>
                <p:cNvGrpSpPr>
                  <a:grpSpLocks/>
                </p:cNvGrpSpPr>
                <p:nvPr/>
              </p:nvGrpSpPr>
              <p:grpSpPr bwMode="auto">
                <a:xfrm>
                  <a:off x="8617789" y="4025675"/>
                  <a:ext cx="542835" cy="258763"/>
                  <a:chOff x="12645" y="3170"/>
                  <a:chExt cx="5956" cy="2571"/>
                </a:xfrm>
                <a:grpFill/>
              </p:grpSpPr>
              <p:grpSp>
                <p:nvGrpSpPr>
                  <p:cNvPr id="103" name="Group 3"/>
                  <p:cNvGrpSpPr>
                    <a:grpSpLocks/>
                  </p:cNvGrpSpPr>
                  <p:nvPr/>
                </p:nvGrpSpPr>
                <p:grpSpPr bwMode="auto">
                  <a:xfrm>
                    <a:off x="12645" y="3170"/>
                    <a:ext cx="2978" cy="2569"/>
                    <a:chOff x="12645" y="3170"/>
                    <a:chExt cx="2978" cy="2569"/>
                  </a:xfrm>
                  <a:grpFill/>
                </p:grpSpPr>
                <p:grpSp>
                  <p:nvGrpSpPr>
                    <p:cNvPr id="121" name="Group 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645" y="3170"/>
                      <a:ext cx="1489" cy="2568"/>
                      <a:chOff x="12645" y="3170"/>
                      <a:chExt cx="1489" cy="2568"/>
                    </a:xfrm>
                    <a:grpFill/>
                  </p:grpSpPr>
                  <p:cxnSp>
                    <p:nvCxnSpPr>
                      <p:cNvPr id="126" name="AutoShape 5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12645" y="3170"/>
                        <a:ext cx="360" cy="1284"/>
                      </a:xfrm>
                      <a:prstGeom prst="straightConnector1">
                        <a:avLst/>
                      </a:prstGeom>
                      <a:grp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27" name="AutoShape 6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>
                        <a:off x="13012" y="3171"/>
                        <a:ext cx="762" cy="2567"/>
                      </a:xfrm>
                      <a:prstGeom prst="straightConnector1">
                        <a:avLst/>
                      </a:prstGeom>
                      <a:grp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28" name="AutoShape 7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13774" y="4448"/>
                        <a:ext cx="360" cy="1284"/>
                      </a:xfrm>
                      <a:prstGeom prst="straightConnector1">
                        <a:avLst/>
                      </a:prstGeom>
                      <a:grp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</p:grpSp>
                <p:grpSp>
                  <p:nvGrpSpPr>
                    <p:cNvPr id="122" name="Group 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134" y="3171"/>
                      <a:ext cx="1489" cy="2568"/>
                      <a:chOff x="12645" y="3170"/>
                      <a:chExt cx="1489" cy="2568"/>
                    </a:xfrm>
                    <a:grpFill/>
                  </p:grpSpPr>
                  <p:cxnSp>
                    <p:nvCxnSpPr>
                      <p:cNvPr id="123" name="AutoShape 9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12645" y="3170"/>
                        <a:ext cx="360" cy="1284"/>
                      </a:xfrm>
                      <a:prstGeom prst="straightConnector1">
                        <a:avLst/>
                      </a:prstGeom>
                      <a:grp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24" name="AutoShape 10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>
                        <a:off x="13012" y="3171"/>
                        <a:ext cx="762" cy="2567"/>
                      </a:xfrm>
                      <a:prstGeom prst="straightConnector1">
                        <a:avLst/>
                      </a:prstGeom>
                      <a:grp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25" name="AutoShape 11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13774" y="4448"/>
                        <a:ext cx="360" cy="1284"/>
                      </a:xfrm>
                      <a:prstGeom prst="straightConnector1">
                        <a:avLst/>
                      </a:prstGeom>
                      <a:grp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</p:grpSp>
              </p:grpSp>
              <p:grpSp>
                <p:nvGrpSpPr>
                  <p:cNvPr id="10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15623" y="3172"/>
                    <a:ext cx="2978" cy="2569"/>
                    <a:chOff x="12645" y="3170"/>
                    <a:chExt cx="2978" cy="2569"/>
                  </a:xfrm>
                  <a:grpFill/>
                </p:grpSpPr>
                <p:grpSp>
                  <p:nvGrpSpPr>
                    <p:cNvPr id="106" name="Group 1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645" y="3170"/>
                      <a:ext cx="1489" cy="2568"/>
                      <a:chOff x="12645" y="3170"/>
                      <a:chExt cx="1489" cy="2568"/>
                    </a:xfrm>
                    <a:grpFill/>
                  </p:grpSpPr>
                  <p:cxnSp>
                    <p:nvCxnSpPr>
                      <p:cNvPr id="118" name="AutoShape 14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12645" y="3170"/>
                        <a:ext cx="360" cy="1284"/>
                      </a:xfrm>
                      <a:prstGeom prst="straightConnector1">
                        <a:avLst/>
                      </a:prstGeom>
                      <a:grp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9" name="AutoShape 15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>
                        <a:off x="13012" y="3171"/>
                        <a:ext cx="762" cy="2567"/>
                      </a:xfrm>
                      <a:prstGeom prst="straightConnector1">
                        <a:avLst/>
                      </a:prstGeom>
                      <a:grp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20" name="AutoShape 16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13774" y="4448"/>
                        <a:ext cx="360" cy="1284"/>
                      </a:xfrm>
                      <a:prstGeom prst="straightConnector1">
                        <a:avLst/>
                      </a:prstGeom>
                      <a:grp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</p:grpSp>
                <p:grpSp>
                  <p:nvGrpSpPr>
                    <p:cNvPr id="107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134" y="3171"/>
                      <a:ext cx="1489" cy="2568"/>
                      <a:chOff x="12645" y="3170"/>
                      <a:chExt cx="1489" cy="2568"/>
                    </a:xfrm>
                    <a:grpFill/>
                  </p:grpSpPr>
                  <p:cxnSp>
                    <p:nvCxnSpPr>
                      <p:cNvPr id="108" name="AutoShape 18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12645" y="3170"/>
                        <a:ext cx="360" cy="1284"/>
                      </a:xfrm>
                      <a:prstGeom prst="straightConnector1">
                        <a:avLst/>
                      </a:prstGeom>
                      <a:grp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6" name="AutoShape 19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>
                        <a:off x="13012" y="3171"/>
                        <a:ext cx="762" cy="2567"/>
                      </a:xfrm>
                      <a:prstGeom prst="straightConnector1">
                        <a:avLst/>
                      </a:prstGeom>
                      <a:grp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  <p:cxnSp>
                    <p:nvCxnSpPr>
                      <p:cNvPr id="117" name="AutoShape 20"/>
                      <p:cNvCxnSpPr>
                        <a:cxnSpLocks noChangeShapeType="1"/>
                      </p:cNvCxnSpPr>
                      <p:nvPr/>
                    </p:nvCxnSpPr>
                    <p:spPr bwMode="auto">
                      <a:xfrm flipV="1">
                        <a:off x="13774" y="4448"/>
                        <a:ext cx="360" cy="1284"/>
                      </a:xfrm>
                      <a:prstGeom prst="straightConnector1">
                        <a:avLst/>
                      </a:prstGeom>
                      <a:grp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</p:cxnSp>
                </p:grpSp>
              </p:grpSp>
            </p:grpSp>
            <p:cxnSp>
              <p:nvCxnSpPr>
                <p:cNvPr id="99" name="AutoShape 21"/>
                <p:cNvCxnSpPr>
                  <a:cxnSpLocks noChangeShapeType="1"/>
                </p:cNvCxnSpPr>
                <p:nvPr/>
              </p:nvCxnSpPr>
              <p:spPr bwMode="auto">
                <a:xfrm flipV="1">
                  <a:off x="8186736" y="4158851"/>
                  <a:ext cx="422427" cy="0"/>
                </a:xfrm>
                <a:prstGeom prst="straightConnector1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102" name="AutoShape 22"/>
                <p:cNvCxnSpPr>
                  <a:cxnSpLocks noChangeShapeType="1"/>
                </p:cNvCxnSpPr>
                <p:nvPr/>
              </p:nvCxnSpPr>
              <p:spPr bwMode="auto">
                <a:xfrm>
                  <a:off x="9172499" y="4152675"/>
                  <a:ext cx="252000" cy="0"/>
                </a:xfrm>
                <a:prstGeom prst="straightConnector1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131" name="AutoShape 31"/>
              <p:cNvCxnSpPr>
                <a:cxnSpLocks noChangeShapeType="1"/>
              </p:cNvCxnSpPr>
              <p:nvPr/>
            </p:nvCxnSpPr>
            <p:spPr bwMode="auto">
              <a:xfrm>
                <a:off x="8442774" y="5122000"/>
                <a:ext cx="298450" cy="0"/>
              </a:xfrm>
              <a:prstGeom prst="straightConnector1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32" name="AutoShape 31"/>
              <p:cNvCxnSpPr>
                <a:cxnSpLocks noChangeShapeType="1"/>
              </p:cNvCxnSpPr>
              <p:nvPr/>
            </p:nvCxnSpPr>
            <p:spPr bwMode="auto">
              <a:xfrm>
                <a:off x="10068524" y="5130626"/>
                <a:ext cx="298450" cy="0"/>
              </a:xfrm>
              <a:prstGeom prst="straightConnector1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graphicFrame>
            <p:nvGraphicFramePr>
              <p:cNvPr id="133" name="Oggetto 1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7793583"/>
                  </p:ext>
                </p:extLst>
              </p:nvPr>
            </p:nvGraphicFramePr>
            <p:xfrm>
              <a:off x="8616334" y="4694093"/>
              <a:ext cx="233363" cy="369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8" name="Equation" r:id="rId47" imgW="152280" imgH="228600" progId="Equation.DSMT4">
                      <p:embed/>
                    </p:oleObj>
                  </mc:Choice>
                  <mc:Fallback>
                    <p:oleObj name="Equation" r:id="rId47" imgW="1522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16334" y="4694093"/>
                            <a:ext cx="233363" cy="369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" name="Oggetto 1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0930974"/>
                  </p:ext>
                </p:extLst>
              </p:nvPr>
            </p:nvGraphicFramePr>
            <p:xfrm>
              <a:off x="9981584" y="4722668"/>
              <a:ext cx="212725" cy="369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9" name="Equation" r:id="rId49" imgW="139680" imgH="228600" progId="Equation.DSMT4">
                      <p:embed/>
                    </p:oleObj>
                  </mc:Choice>
                  <mc:Fallback>
                    <p:oleObj name="Equation" r:id="rId49" imgW="1396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81584" y="4722668"/>
                            <a:ext cx="212725" cy="3698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0" name="AutoShape 26"/>
            <p:cNvSpPr>
              <a:spLocks noChangeArrowheads="1"/>
            </p:cNvSpPr>
            <p:nvPr/>
          </p:nvSpPr>
          <p:spPr bwMode="auto">
            <a:xfrm>
              <a:off x="10051405" y="4330606"/>
              <a:ext cx="90487" cy="90488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29" name="AutoShape 25"/>
            <p:cNvSpPr>
              <a:spLocks noChangeArrowheads="1"/>
            </p:cNvSpPr>
            <p:nvPr/>
          </p:nvSpPr>
          <p:spPr bwMode="auto">
            <a:xfrm>
              <a:off x="8746312" y="4338208"/>
              <a:ext cx="90487" cy="90488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136" name="Titolo 2">
            <a:extLst>
              <a:ext uri="{FF2B5EF4-FFF2-40B4-BE49-F238E27FC236}">
                <a16:creationId xmlns:a16="http://schemas.microsoft.com/office/drawing/2014/main" id="{6C84582B-7A61-4BD1-BC7E-A08C3A3167CA}"/>
              </a:ext>
            </a:extLst>
          </p:cNvPr>
          <p:cNvSpPr txBox="1">
            <a:spLocks/>
          </p:cNvSpPr>
          <p:nvPr/>
        </p:nvSpPr>
        <p:spPr>
          <a:xfrm>
            <a:off x="231366" y="-61421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>
                <a:solidFill>
                  <a:schemeClr val="bg1"/>
                </a:solidFill>
              </a:rPr>
              <a:t>Lastra piana stazionaria 1D</a:t>
            </a:r>
          </a:p>
          <a:p>
            <a:r>
              <a:rPr lang="it-IT" sz="2400" b="0" i="1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1</a:t>
            </a:r>
            <a:endParaRPr lang="it-IT" sz="2400" b="0" i="1" dirty="0">
              <a:solidFill>
                <a:schemeClr val="bg1"/>
              </a:solidFill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51"/>
          <a:stretch>
            <a:fillRect/>
          </a:stretch>
        </p:blipFill>
        <p:spPr>
          <a:xfrm>
            <a:off x="7448237" y="4855920"/>
            <a:ext cx="4627222" cy="2134719"/>
          </a:xfrm>
          <a:prstGeom prst="rect">
            <a:avLst/>
          </a:prstGeom>
        </p:spPr>
      </p:pic>
      <p:sp>
        <p:nvSpPr>
          <p:cNvPr id="137" name="CasellaDiTesto 136"/>
          <p:cNvSpPr txBox="1"/>
          <p:nvPr/>
        </p:nvSpPr>
        <p:spPr>
          <a:xfrm>
            <a:off x="7837674" y="5087930"/>
            <a:ext cx="35651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smtClean="0">
                <a:solidFill>
                  <a:schemeClr val="bg1"/>
                </a:solidFill>
                <a:latin typeface="+mj-lt"/>
                <a:cs typeface="Calibri" pitchFamily="34" charset="0"/>
              </a:rPr>
              <a:t>Il trasferimento di calore innescato dal salto di temperatura ( T0-Ts) attraverso l lastra è completamente analogo, cioè descritto dalle stesse equazioni, a quello di una corrente elettrica in un circuito resistivo</a:t>
            </a:r>
            <a:endParaRPr lang="it-IT" sz="1600" dirty="0">
              <a:solidFill>
                <a:schemeClr val="bg1"/>
              </a:solidFill>
              <a:latin typeface="+mj-lt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352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3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3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3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3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3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3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4" grpId="0" animBg="1"/>
      <p:bldP spid="15" grpId="0" animBg="1"/>
      <p:bldP spid="72" grpId="0"/>
      <p:bldP spid="76" grpId="0"/>
      <p:bldP spid="100" grpId="0" animBg="1"/>
      <p:bldP spid="10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Immagine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8133" y="4389422"/>
            <a:ext cx="4793117" cy="2211253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48815" y="877904"/>
            <a:ext cx="11379200" cy="13610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+mj-lt"/>
                <a:ea typeface="Calibri"/>
                <a:cs typeface="Times New Roman"/>
              </a:rPr>
              <a:t>Una finestra di 0.8 x 1.4 m è caratterizzata da un vetro (k = 1 W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+mj-lt"/>
                <a:ea typeface="Calibri"/>
                <a:cs typeface="Calibri"/>
              </a:rPr>
              <a:t>·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+mj-lt"/>
                <a:ea typeface="Calibri"/>
                <a:cs typeface="Times New Roman"/>
              </a:rPr>
              <a:t>m</a:t>
            </a:r>
            <a:r>
              <a:rPr lang="it-IT" baseline="30000" dirty="0">
                <a:solidFill>
                  <a:schemeClr val="bg1">
                    <a:lumMod val="50000"/>
                  </a:schemeClr>
                </a:solidFill>
                <a:latin typeface="+mj-lt"/>
                <a:ea typeface="Calibri"/>
                <a:cs typeface="Times New Roman"/>
              </a:rPr>
              <a:t>-1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+mj-lt"/>
                <a:ea typeface="Calibri"/>
                <a:cs typeface="Calibri"/>
              </a:rPr>
              <a:t>·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+mj-lt"/>
                <a:ea typeface="Calibri"/>
                <a:cs typeface="Times New Roman"/>
              </a:rPr>
              <a:t> K</a:t>
            </a:r>
            <a:r>
              <a:rPr lang="it-IT" baseline="30000" dirty="0">
                <a:solidFill>
                  <a:schemeClr val="bg1">
                    <a:lumMod val="50000"/>
                  </a:schemeClr>
                </a:solidFill>
                <a:latin typeface="+mj-lt"/>
                <a:ea typeface="Calibri"/>
                <a:cs typeface="Times New Roman"/>
              </a:rPr>
              <a:t>-1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+mj-lt"/>
                <a:ea typeface="Calibri"/>
                <a:cs typeface="Times New Roman"/>
              </a:rPr>
              <a:t>)) spesso 1 mm. All’interno la temperatura è di 20°C quando fuori vi sono 0°C. Se i coefficienti di adduzione sono 34 e 10 W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+mj-lt"/>
                <a:ea typeface="Calibri"/>
                <a:cs typeface="Calibri"/>
              </a:rPr>
              <a:t>·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+mj-lt"/>
                <a:ea typeface="Calibri"/>
                <a:cs typeface="Times New Roman"/>
              </a:rPr>
              <a:t>m</a:t>
            </a:r>
            <a:r>
              <a:rPr lang="it-IT" baseline="30000" dirty="0">
                <a:solidFill>
                  <a:schemeClr val="bg1">
                    <a:lumMod val="50000"/>
                  </a:schemeClr>
                </a:solidFill>
                <a:latin typeface="+mj-lt"/>
                <a:ea typeface="Calibri"/>
                <a:cs typeface="Times New Roman"/>
              </a:rPr>
              <a:t>-2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+mj-lt"/>
                <a:ea typeface="Calibri"/>
                <a:cs typeface="Calibri"/>
              </a:rPr>
              <a:t>·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+mj-lt"/>
                <a:ea typeface="Calibri"/>
                <a:cs typeface="Times New Roman"/>
              </a:rPr>
              <a:t> K</a:t>
            </a:r>
            <a:r>
              <a:rPr lang="it-IT" baseline="30000" dirty="0">
                <a:solidFill>
                  <a:schemeClr val="bg1">
                    <a:lumMod val="50000"/>
                  </a:schemeClr>
                </a:solidFill>
                <a:latin typeface="+mj-lt"/>
                <a:ea typeface="Calibri"/>
                <a:cs typeface="Times New Roman"/>
              </a:rPr>
              <a:t>-1 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+mj-lt"/>
                <a:ea typeface="Calibri"/>
                <a:cs typeface="Times New Roman"/>
              </a:rPr>
              <a:t>sulle facce esterna e interna rispettivamente, calcolare le dispersioni attraverso la finestra e le temperature estreme del vetro.</a:t>
            </a:r>
          </a:p>
          <a:p>
            <a:endParaRPr lang="it-IT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12099" y="2484593"/>
            <a:ext cx="782955" cy="2384108"/>
          </a:xfrm>
          <a:prstGeom prst="cube">
            <a:avLst>
              <a:gd name="adj" fmla="val 80579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76225"/>
              </p:ext>
            </p:extLst>
          </p:nvPr>
        </p:nvGraphicFramePr>
        <p:xfrm>
          <a:off x="2300288" y="3216275"/>
          <a:ext cx="2222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4" imgW="139680" imgH="152280" progId="Equation.DSMT4">
                  <p:embed/>
                </p:oleObj>
              </mc:Choice>
              <mc:Fallback>
                <p:oleObj name="Equation" r:id="rId4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216275"/>
                        <a:ext cx="22225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566237"/>
              </p:ext>
            </p:extLst>
          </p:nvPr>
        </p:nvGraphicFramePr>
        <p:xfrm>
          <a:off x="1874838" y="4568825"/>
          <a:ext cx="163512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6" imgW="101520" imgH="152280" progId="Equation.DSMT4">
                  <p:embed/>
                </p:oleObj>
              </mc:Choice>
              <mc:Fallback>
                <p:oleObj name="Equation" r:id="rId6" imgW="101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4568825"/>
                        <a:ext cx="163512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49203"/>
              </p:ext>
            </p:extLst>
          </p:nvPr>
        </p:nvGraphicFramePr>
        <p:xfrm>
          <a:off x="1173117" y="5083877"/>
          <a:ext cx="182563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8" imgW="114120" imgH="139680" progId="Equation.DSMT4">
                  <p:embed/>
                </p:oleObj>
              </mc:Choice>
              <mc:Fallback>
                <p:oleObj name="Equation" r:id="rId8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17" y="5083877"/>
                        <a:ext cx="182563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po 10"/>
          <p:cNvGrpSpPr/>
          <p:nvPr/>
        </p:nvGrpSpPr>
        <p:grpSpPr>
          <a:xfrm rot="-60000">
            <a:off x="1167570" y="4942784"/>
            <a:ext cx="252000" cy="144000"/>
            <a:chOff x="1390346" y="5709869"/>
            <a:chExt cx="305496" cy="105534"/>
          </a:xfrm>
        </p:grpSpPr>
        <p:cxnSp>
          <p:nvCxnSpPr>
            <p:cNvPr id="12" name="Connettore 1 11"/>
            <p:cNvCxnSpPr/>
            <p:nvPr/>
          </p:nvCxnSpPr>
          <p:spPr>
            <a:xfrm>
              <a:off x="1390346" y="5756638"/>
              <a:ext cx="305496" cy="7285"/>
            </a:xfrm>
            <a:prstGeom prst="line">
              <a:avLst/>
            </a:prstGeom>
            <a:ln w="2222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uppo 12"/>
            <p:cNvGrpSpPr/>
            <p:nvPr/>
          </p:nvGrpSpPr>
          <p:grpSpPr>
            <a:xfrm rot="16200000">
              <a:off x="1477583" y="5622773"/>
              <a:ext cx="105534" cy="279725"/>
              <a:chOff x="3032239" y="2678070"/>
              <a:chExt cx="146966" cy="1842815"/>
            </a:xfrm>
          </p:grpSpPr>
          <p:cxnSp>
            <p:nvCxnSpPr>
              <p:cNvPr id="14" name="Connettore 1 13"/>
              <p:cNvCxnSpPr/>
              <p:nvPr/>
            </p:nvCxnSpPr>
            <p:spPr>
              <a:xfrm flipH="1">
                <a:off x="3035205" y="4448632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nettore 1 14"/>
              <p:cNvCxnSpPr/>
              <p:nvPr/>
            </p:nvCxnSpPr>
            <p:spPr>
              <a:xfrm flipH="1">
                <a:off x="3032239" y="2748380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nettore 1 15"/>
              <p:cNvCxnSpPr/>
              <p:nvPr/>
            </p:nvCxnSpPr>
            <p:spPr>
              <a:xfrm rot="2700000" flipH="1">
                <a:off x="3031929" y="4448885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nettore 1 16"/>
              <p:cNvCxnSpPr/>
              <p:nvPr/>
            </p:nvCxnSpPr>
            <p:spPr>
              <a:xfrm rot="2700000" flipH="1">
                <a:off x="3027330" y="2750070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" name="Gruppo 17"/>
          <p:cNvGrpSpPr/>
          <p:nvPr/>
        </p:nvGrpSpPr>
        <p:grpSpPr>
          <a:xfrm rot="18900000">
            <a:off x="1298326" y="4582584"/>
            <a:ext cx="972000" cy="144000"/>
            <a:chOff x="1390346" y="5708842"/>
            <a:chExt cx="308070" cy="106524"/>
          </a:xfrm>
        </p:grpSpPr>
        <p:cxnSp>
          <p:nvCxnSpPr>
            <p:cNvPr id="19" name="Connettore 1 18"/>
            <p:cNvCxnSpPr/>
            <p:nvPr/>
          </p:nvCxnSpPr>
          <p:spPr>
            <a:xfrm>
              <a:off x="1390346" y="5756638"/>
              <a:ext cx="305496" cy="7285"/>
            </a:xfrm>
            <a:prstGeom prst="line">
              <a:avLst/>
            </a:prstGeom>
            <a:ln w="2222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" name="Gruppo 19"/>
            <p:cNvGrpSpPr/>
            <p:nvPr/>
          </p:nvGrpSpPr>
          <p:grpSpPr>
            <a:xfrm rot="16200000">
              <a:off x="1491182" y="5608132"/>
              <a:ext cx="106524" cy="307944"/>
              <a:chOff x="3032239" y="2678070"/>
              <a:chExt cx="148341" cy="2028797"/>
            </a:xfrm>
          </p:grpSpPr>
          <p:cxnSp>
            <p:nvCxnSpPr>
              <p:cNvPr id="21" name="Connettore 1 20"/>
              <p:cNvCxnSpPr/>
              <p:nvPr/>
            </p:nvCxnSpPr>
            <p:spPr>
              <a:xfrm flipH="1">
                <a:off x="3036580" y="4634611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Connettore 1 21"/>
              <p:cNvCxnSpPr/>
              <p:nvPr/>
            </p:nvCxnSpPr>
            <p:spPr>
              <a:xfrm flipH="1">
                <a:off x="3032239" y="2748380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Connettore 1 22"/>
              <p:cNvCxnSpPr/>
              <p:nvPr/>
            </p:nvCxnSpPr>
            <p:spPr>
              <a:xfrm rot="2700000" flipH="1">
                <a:off x="3033304" y="4634867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onnettore 1 23"/>
              <p:cNvCxnSpPr/>
              <p:nvPr/>
            </p:nvCxnSpPr>
            <p:spPr>
              <a:xfrm rot="2700000" flipH="1">
                <a:off x="3027330" y="2750070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" name="Gruppo 24"/>
          <p:cNvGrpSpPr/>
          <p:nvPr/>
        </p:nvGrpSpPr>
        <p:grpSpPr>
          <a:xfrm rot="16200000">
            <a:off x="1262543" y="3307425"/>
            <a:ext cx="1872000" cy="144000"/>
            <a:chOff x="1384499" y="5708842"/>
            <a:chExt cx="313906" cy="106524"/>
          </a:xfrm>
        </p:grpSpPr>
        <p:cxnSp>
          <p:nvCxnSpPr>
            <p:cNvPr id="26" name="Connettore 1 25"/>
            <p:cNvCxnSpPr/>
            <p:nvPr/>
          </p:nvCxnSpPr>
          <p:spPr>
            <a:xfrm>
              <a:off x="1390346" y="5756638"/>
              <a:ext cx="305496" cy="7285"/>
            </a:xfrm>
            <a:prstGeom prst="line">
              <a:avLst/>
            </a:prstGeom>
            <a:ln w="2222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uppo 26"/>
            <p:cNvGrpSpPr/>
            <p:nvPr/>
          </p:nvGrpSpPr>
          <p:grpSpPr>
            <a:xfrm rot="16200000">
              <a:off x="1488190" y="5605151"/>
              <a:ext cx="106524" cy="313906"/>
              <a:chOff x="3032239" y="2638763"/>
              <a:chExt cx="148341" cy="2068104"/>
            </a:xfrm>
          </p:grpSpPr>
          <p:cxnSp>
            <p:nvCxnSpPr>
              <p:cNvPr id="28" name="Connettore 1 27"/>
              <p:cNvCxnSpPr/>
              <p:nvPr/>
            </p:nvCxnSpPr>
            <p:spPr>
              <a:xfrm flipH="1">
                <a:off x="3036580" y="4634611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nettore 1 28"/>
              <p:cNvCxnSpPr/>
              <p:nvPr/>
            </p:nvCxnSpPr>
            <p:spPr>
              <a:xfrm flipH="1">
                <a:off x="3032239" y="2709068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nettore 1 29"/>
              <p:cNvCxnSpPr/>
              <p:nvPr/>
            </p:nvCxnSpPr>
            <p:spPr>
              <a:xfrm rot="2700000" flipH="1">
                <a:off x="3033304" y="4634867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Connettore 1 30"/>
              <p:cNvCxnSpPr/>
              <p:nvPr/>
            </p:nvCxnSpPr>
            <p:spPr>
              <a:xfrm rot="2700000" flipH="1">
                <a:off x="3027330" y="2710763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2" name="Oggetto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17248"/>
              </p:ext>
            </p:extLst>
          </p:nvPr>
        </p:nvGraphicFramePr>
        <p:xfrm>
          <a:off x="2948588" y="2183023"/>
          <a:ext cx="2361960" cy="327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0" imgW="1574640" imgH="2184120" progId="Equation.DSMT4">
                  <p:embed/>
                </p:oleObj>
              </mc:Choice>
              <mc:Fallback>
                <p:oleObj name="Equation" r:id="rId10" imgW="1574640" imgH="2184120" progId="Equation.DSMT4">
                  <p:embed/>
                  <p:pic>
                    <p:nvPicPr>
                      <p:cNvPr id="0" name="Oggetto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588" y="2183023"/>
                        <a:ext cx="2361960" cy="32761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7F7F7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ggetto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44479"/>
              </p:ext>
            </p:extLst>
          </p:nvPr>
        </p:nvGraphicFramePr>
        <p:xfrm>
          <a:off x="5871517" y="2109787"/>
          <a:ext cx="169068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2" imgW="1180800" imgH="482400" progId="Equation.DSMT4">
                  <p:embed/>
                </p:oleObj>
              </mc:Choice>
              <mc:Fallback>
                <p:oleObj name="Equation" r:id="rId12" imgW="1180800" imgH="482400" progId="Equation.DSMT4">
                  <p:embed/>
                  <p:pic>
                    <p:nvPicPr>
                      <p:cNvPr id="0" name="Oggetto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517" y="2109787"/>
                        <a:ext cx="1690687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uppo 61"/>
          <p:cNvGrpSpPr/>
          <p:nvPr/>
        </p:nvGrpSpPr>
        <p:grpSpPr>
          <a:xfrm rot="2846821">
            <a:off x="6371594" y="2302157"/>
            <a:ext cx="485775" cy="485775"/>
            <a:chOff x="0" y="0"/>
            <a:chExt cx="485775" cy="485775"/>
          </a:xfrm>
        </p:grpSpPr>
        <p:cxnSp>
          <p:nvCxnSpPr>
            <p:cNvPr id="63" name="Connettore 1 62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1 63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uppo 64"/>
          <p:cNvGrpSpPr/>
          <p:nvPr/>
        </p:nvGrpSpPr>
        <p:grpSpPr>
          <a:xfrm rot="2846821">
            <a:off x="6977150" y="2315131"/>
            <a:ext cx="485775" cy="485775"/>
            <a:chOff x="0" y="0"/>
            <a:chExt cx="485775" cy="485775"/>
          </a:xfrm>
        </p:grpSpPr>
        <p:cxnSp>
          <p:nvCxnSpPr>
            <p:cNvPr id="66" name="Connettore 1 65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nettore 1 66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0" name="Oggetto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336917"/>
              </p:ext>
            </p:extLst>
          </p:nvPr>
        </p:nvGraphicFramePr>
        <p:xfrm>
          <a:off x="5952243" y="3216275"/>
          <a:ext cx="7080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4" imgW="495000" imgH="419040" progId="Equation.DSMT4">
                  <p:embed/>
                </p:oleObj>
              </mc:Choice>
              <mc:Fallback>
                <p:oleObj name="Equation" r:id="rId14" imgW="495000" imgH="419040" progId="Equation.DSMT4">
                  <p:embed/>
                  <p:pic>
                    <p:nvPicPr>
                      <p:cNvPr id="0" name="Oggetto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243" y="3216275"/>
                        <a:ext cx="7080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itolo 2">
            <a:extLst>
              <a:ext uri="{FF2B5EF4-FFF2-40B4-BE49-F238E27FC236}">
                <a16:creationId xmlns:a16="http://schemas.microsoft.com/office/drawing/2014/main" id="{6A079D56-D5AE-49FC-B871-7DE53D5A1CC7}"/>
              </a:ext>
            </a:extLst>
          </p:cNvPr>
          <p:cNvSpPr txBox="1">
            <a:spLocks/>
          </p:cNvSpPr>
          <p:nvPr/>
        </p:nvSpPr>
        <p:spPr>
          <a:xfrm>
            <a:off x="231366" y="-61421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>
                <a:solidFill>
                  <a:schemeClr val="bg1"/>
                </a:solidFill>
              </a:rPr>
              <a:t>Lastra piana stazionaria 1D</a:t>
            </a:r>
          </a:p>
          <a:p>
            <a:r>
              <a:rPr lang="it-IT" sz="2400" b="0" i="1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2</a:t>
            </a:r>
            <a:endParaRPr lang="it-IT" sz="2400" b="0" i="1" dirty="0">
              <a:solidFill>
                <a:schemeClr val="bg1"/>
              </a:solidFill>
            </a:endParaRPr>
          </a:p>
        </p:txBody>
      </p:sp>
      <p:sp>
        <p:nvSpPr>
          <p:cNvPr id="43" name="CasellaDiTesto 42">
            <a:extLst>
              <a:ext uri="{FF2B5EF4-FFF2-40B4-BE49-F238E27FC236}">
                <a16:creationId xmlns:a16="http://schemas.microsoft.com/office/drawing/2014/main" id="{CFAFD2D5-036E-4EA9-8A99-C58BAE3D376A}"/>
              </a:ext>
            </a:extLst>
          </p:cNvPr>
          <p:cNvSpPr txBox="1"/>
          <p:nvPr/>
        </p:nvSpPr>
        <p:spPr>
          <a:xfrm>
            <a:off x="7670940" y="2138183"/>
            <a:ext cx="334900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  <a:latin typeface="Calibri"/>
                <a:ea typeface="Calibri"/>
                <a:cs typeface="Times New Roman"/>
              </a:rPr>
              <a:t>Equazione fondamentale della conduzione di Fourier</a:t>
            </a:r>
          </a:p>
          <a:p>
            <a:endParaRPr lang="it-IT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65690507-6ABF-4867-A370-A8B312DEF478}"/>
              </a:ext>
            </a:extLst>
          </p:cNvPr>
          <p:cNvSpPr txBox="1"/>
          <p:nvPr/>
        </p:nvSpPr>
        <p:spPr>
          <a:xfrm>
            <a:off x="7747280" y="3211604"/>
            <a:ext cx="23689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  <a:latin typeface="Calibri"/>
                <a:ea typeface="Calibri"/>
                <a:cs typeface="Times New Roman"/>
              </a:rPr>
              <a:t>Equazione di Laplace</a:t>
            </a:r>
          </a:p>
          <a:p>
            <a:endParaRPr lang="it-IT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" name="Rettangolo arrotondato 1"/>
          <p:cNvSpPr/>
          <p:nvPr/>
        </p:nvSpPr>
        <p:spPr>
          <a:xfrm>
            <a:off x="2730958" y="4200830"/>
            <a:ext cx="2889913" cy="1384182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1" name="CasellaDiTesto 40"/>
          <p:cNvSpPr txBox="1"/>
          <p:nvPr/>
        </p:nvSpPr>
        <p:spPr>
          <a:xfrm>
            <a:off x="5992807" y="4046023"/>
            <a:ext cx="4886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33CC33"/>
                </a:solidFill>
              </a:rPr>
              <a:t>Lastra piana con condizioni al contorno del III tipo</a:t>
            </a:r>
            <a:endParaRPr lang="it-IT" dirty="0">
              <a:solidFill>
                <a:srgbClr val="33CC33"/>
              </a:solidFill>
            </a:endParaRPr>
          </a:p>
        </p:txBody>
      </p:sp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65690507-6ABF-4867-A370-A8B312DEF478}"/>
              </a:ext>
            </a:extLst>
          </p:cNvPr>
          <p:cNvSpPr txBox="1"/>
          <p:nvPr/>
        </p:nvSpPr>
        <p:spPr>
          <a:xfrm>
            <a:off x="6432338" y="4569350"/>
            <a:ext cx="392189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dirty="0" smtClean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È più usuale conoscere le temperature dei due fluidi che lambiscono la parete, perché più semplici da misurare e più significative; queste ultime, ad opportuna distanza dalla parete, possono assumersi uniformi.</a:t>
            </a:r>
            <a:endParaRPr lang="it-IT" dirty="0">
              <a:solidFill>
                <a:schemeClr val="bg1"/>
              </a:solidFill>
              <a:latin typeface="Calibri"/>
              <a:ea typeface="Calibri"/>
              <a:cs typeface="Times New Roman"/>
            </a:endParaRPr>
          </a:p>
          <a:p>
            <a:pPr algn="just"/>
            <a:endParaRPr lang="it-IT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630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43" grpId="0"/>
      <p:bldP spid="44" grpId="0"/>
      <p:bldP spid="2" grpId="0" animBg="1"/>
      <p:bldP spid="41" grpId="0"/>
      <p:bldP spid="4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8">
            <a:extLst>
              <a:ext uri="{FF2B5EF4-FFF2-40B4-BE49-F238E27FC236}">
                <a16:creationId xmlns:a16="http://schemas.microsoft.com/office/drawing/2014/main" id="{CB954CB3-6CAF-4F3A-A70C-6C117C3FA6AE}"/>
              </a:ext>
            </a:extLst>
          </p:cNvPr>
          <p:cNvSpPr/>
          <p:nvPr/>
        </p:nvSpPr>
        <p:spPr>
          <a:xfrm>
            <a:off x="1163710" y="1895100"/>
            <a:ext cx="1145497" cy="162267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216549" y="776121"/>
            <a:ext cx="4206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metodo canonico</a:t>
            </a:r>
          </a:p>
        </p:txBody>
      </p:sp>
      <p:graphicFrame>
        <p:nvGraphicFramePr>
          <p:cNvPr id="31" name="Ogget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860495"/>
              </p:ext>
            </p:extLst>
          </p:nvPr>
        </p:nvGraphicFramePr>
        <p:xfrm>
          <a:off x="3471971" y="1472258"/>
          <a:ext cx="29051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" name="Equation" r:id="rId3" imgW="190440" imgH="711000" progId="Equation.DSMT4">
                  <p:embed/>
                </p:oleObj>
              </mc:Choice>
              <mc:Fallback>
                <p:oleObj name="Equation" r:id="rId3" imgW="190440" imgH="711000" progId="Equation.DSMT4">
                  <p:embed/>
                  <p:pic>
                    <p:nvPicPr>
                      <p:cNvPr id="0" name="Oggetto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971" y="1472258"/>
                        <a:ext cx="290512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524222"/>
              </p:ext>
            </p:extLst>
          </p:nvPr>
        </p:nvGraphicFramePr>
        <p:xfrm>
          <a:off x="3703638" y="1514475"/>
          <a:ext cx="7397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Equation" r:id="rId5" imgW="495000" imgH="419040" progId="Equation.DSMT4">
                  <p:embed/>
                </p:oleObj>
              </mc:Choice>
              <mc:Fallback>
                <p:oleObj name="Equation" r:id="rId5" imgW="495000" imgH="419040" progId="Equation.DSMT4">
                  <p:embed/>
                  <p:pic>
                    <p:nvPicPr>
                      <p:cNvPr id="0" name="Oggetto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1514475"/>
                        <a:ext cx="7397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34" name="Ogget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111232"/>
              </p:ext>
            </p:extLst>
          </p:nvPr>
        </p:nvGraphicFramePr>
        <p:xfrm>
          <a:off x="3738563" y="2070100"/>
          <a:ext cx="26320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Equation" r:id="rId7" imgW="1841400" imgH="444240" progId="Equation.DSMT4">
                  <p:embed/>
                </p:oleObj>
              </mc:Choice>
              <mc:Fallback>
                <p:oleObj name="Equation" r:id="rId7" imgW="184140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2070100"/>
                        <a:ext cx="2632075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544153"/>
              </p:ext>
            </p:extLst>
          </p:nvPr>
        </p:nvGraphicFramePr>
        <p:xfrm>
          <a:off x="3751263" y="2660650"/>
          <a:ext cx="25892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Equation" r:id="rId9" imgW="1765080" imgH="444240" progId="Equation.DSMT4">
                  <p:embed/>
                </p:oleObj>
              </mc:Choice>
              <mc:Fallback>
                <p:oleObj name="Equation" r:id="rId9" imgW="1765080" imgH="444240" progId="Equation.DSMT4">
                  <p:embed/>
                  <p:pic>
                    <p:nvPicPr>
                      <p:cNvPr id="0" name="Oggetto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2660650"/>
                        <a:ext cx="25892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ggetto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09181"/>
              </p:ext>
            </p:extLst>
          </p:nvPr>
        </p:nvGraphicFramePr>
        <p:xfrm>
          <a:off x="5740200" y="1531540"/>
          <a:ext cx="7286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0" name="Oggetto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200" y="1531540"/>
                        <a:ext cx="7286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ggetto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87588"/>
              </p:ext>
            </p:extLst>
          </p:nvPr>
        </p:nvGraphicFramePr>
        <p:xfrm>
          <a:off x="7110413" y="1589088"/>
          <a:ext cx="13430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0" name="Oggetto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1589088"/>
                        <a:ext cx="13430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ggetto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311078"/>
              </p:ext>
            </p:extLst>
          </p:nvPr>
        </p:nvGraphicFramePr>
        <p:xfrm>
          <a:off x="6678311" y="1444446"/>
          <a:ext cx="29051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Equation" r:id="rId15" imgW="190417" imgH="710891" progId="Equation.DSMT4">
                  <p:embed/>
                </p:oleObj>
              </mc:Choice>
              <mc:Fallback>
                <p:oleObj name="Equation" r:id="rId15" imgW="190417" imgH="710891" progId="Equation.DSMT4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311" y="1444446"/>
                        <a:ext cx="290512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50" name="Oggetto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0789"/>
              </p:ext>
            </p:extLst>
          </p:nvPr>
        </p:nvGraphicFramePr>
        <p:xfrm>
          <a:off x="6916738" y="2157413"/>
          <a:ext cx="19589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Equation" r:id="rId16" imgW="1320480" imgH="228600" progId="Equation.DSMT4">
                  <p:embed/>
                </p:oleObj>
              </mc:Choice>
              <mc:Fallback>
                <p:oleObj name="Equation" r:id="rId16" imgW="132048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2157413"/>
                        <a:ext cx="1958975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ggetto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561262"/>
              </p:ext>
            </p:extLst>
          </p:nvPr>
        </p:nvGraphicFramePr>
        <p:xfrm>
          <a:off x="6973888" y="2752725"/>
          <a:ext cx="23352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" name="Equation" r:id="rId18" imgW="1574640" imgH="228600" progId="Equation.DSMT4">
                  <p:embed/>
                </p:oleObj>
              </mc:Choice>
              <mc:Fallback>
                <p:oleObj name="Equation" r:id="rId18" imgW="1574640" imgH="228600" progId="Equation.DSMT4">
                  <p:embed/>
                  <p:pic>
                    <p:nvPicPr>
                      <p:cNvPr id="0" name="Oggetto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2752725"/>
                        <a:ext cx="23352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ggetto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75109"/>
              </p:ext>
            </p:extLst>
          </p:nvPr>
        </p:nvGraphicFramePr>
        <p:xfrm>
          <a:off x="9401222" y="2163930"/>
          <a:ext cx="161429" cy="100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20" imgW="190417" imgH="710891" progId="Equation.DSMT4">
                  <p:embed/>
                </p:oleObj>
              </mc:Choice>
              <mc:Fallback>
                <p:oleObj name="Equation" r:id="rId20" imgW="190417" imgH="710891" progId="Equation.DSMT4">
                  <p:embed/>
                  <p:pic>
                    <p:nvPicPr>
                      <p:cNvPr id="0" name="Oggetto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1222" y="2163930"/>
                        <a:ext cx="161429" cy="100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ggetto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207869"/>
              </p:ext>
            </p:extLst>
          </p:nvPr>
        </p:nvGraphicFramePr>
        <p:xfrm>
          <a:off x="9556750" y="2251075"/>
          <a:ext cx="18256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Equation" r:id="rId21" imgW="1231560" imgH="228600" progId="Equation.DSMT4">
                  <p:embed/>
                </p:oleObj>
              </mc:Choice>
              <mc:Fallback>
                <p:oleObj name="Equation" r:id="rId21" imgW="1231560" imgH="228600" progId="Equation.DSMT4">
                  <p:embed/>
                  <p:pic>
                    <p:nvPicPr>
                      <p:cNvPr id="0" name="Oggetto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0" y="2251075"/>
                        <a:ext cx="18256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ggetto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95981"/>
              </p:ext>
            </p:extLst>
          </p:nvPr>
        </p:nvGraphicFramePr>
        <p:xfrm>
          <a:off x="9486083" y="2683920"/>
          <a:ext cx="26955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Equation" r:id="rId23" imgW="1815840" imgH="228600" progId="Equation.DSMT4">
                  <p:embed/>
                </p:oleObj>
              </mc:Choice>
              <mc:Fallback>
                <p:oleObj name="Equation" r:id="rId23" imgW="1815840" imgH="228600" progId="Equation.DSMT4">
                  <p:embed/>
                  <p:pic>
                    <p:nvPicPr>
                      <p:cNvPr id="0" name="Oggetto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083" y="2683920"/>
                        <a:ext cx="26955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7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64" name="Oggetto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54114"/>
              </p:ext>
            </p:extLst>
          </p:nvPr>
        </p:nvGraphicFramePr>
        <p:xfrm>
          <a:off x="8096772" y="3461005"/>
          <a:ext cx="16033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9" name="Equation" r:id="rId25" imgW="190417" imgH="710891" progId="Equation.DSMT4">
                  <p:embed/>
                </p:oleObj>
              </mc:Choice>
              <mc:Fallback>
                <p:oleObj name="Equation" r:id="rId25" imgW="190417" imgH="710891" progId="Equation.DSMT4">
                  <p:embed/>
                  <p:pic>
                    <p:nvPicPr>
                      <p:cNvPr id="0" name="Oggetto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772" y="3461005"/>
                        <a:ext cx="16033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ggetto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25558"/>
              </p:ext>
            </p:extLst>
          </p:nvPr>
        </p:nvGraphicFramePr>
        <p:xfrm>
          <a:off x="8356600" y="4050942"/>
          <a:ext cx="8556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0" name="Equation" r:id="rId26" imgW="583920" imgH="228600" progId="Equation.DSMT4">
                  <p:embed/>
                </p:oleObj>
              </mc:Choice>
              <mc:Fallback>
                <p:oleObj name="Equation" r:id="rId26" imgW="583920" imgH="228600" progId="Equation.DSMT4">
                  <p:embed/>
                  <p:pic>
                    <p:nvPicPr>
                      <p:cNvPr id="0" name="Oggetto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4050942"/>
                        <a:ext cx="855662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ggetto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48613"/>
              </p:ext>
            </p:extLst>
          </p:nvPr>
        </p:nvGraphicFramePr>
        <p:xfrm>
          <a:off x="8356600" y="3541354"/>
          <a:ext cx="10842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1" name="Equation" r:id="rId28" imgW="736560" imgH="228600" progId="Equation.DSMT4">
                  <p:embed/>
                </p:oleObj>
              </mc:Choice>
              <mc:Fallback>
                <p:oleObj name="Equation" r:id="rId28" imgW="736560" imgH="228600" progId="Equation.DSMT4">
                  <p:embed/>
                  <p:pic>
                    <p:nvPicPr>
                      <p:cNvPr id="0" name="Oggetto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600" y="3541354"/>
                        <a:ext cx="10842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34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44" name="Group 23"/>
          <p:cNvGrpSpPr>
            <a:grpSpLocks/>
          </p:cNvGrpSpPr>
          <p:nvPr/>
        </p:nvGrpSpPr>
        <p:grpSpPr bwMode="auto">
          <a:xfrm>
            <a:off x="1167197" y="1712220"/>
            <a:ext cx="1152525" cy="1806575"/>
            <a:chOff x="9450" y="3578"/>
            <a:chExt cx="1815" cy="2845"/>
          </a:xfrm>
        </p:grpSpPr>
        <p:cxnSp>
          <p:nvCxnSpPr>
            <p:cNvPr id="245" name="AutoShape 24"/>
            <p:cNvCxnSpPr>
              <a:cxnSpLocks noChangeShapeType="1"/>
            </p:cNvCxnSpPr>
            <p:nvPr/>
          </p:nvCxnSpPr>
          <p:spPr bwMode="auto">
            <a:xfrm>
              <a:off x="10407" y="3866"/>
              <a:ext cx="858" cy="4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6" name="AutoShape 25"/>
            <p:cNvCxnSpPr>
              <a:cxnSpLocks noChangeShapeType="1"/>
            </p:cNvCxnSpPr>
            <p:nvPr/>
          </p:nvCxnSpPr>
          <p:spPr bwMode="auto">
            <a:xfrm>
              <a:off x="11265" y="3869"/>
              <a:ext cx="0" cy="2554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7" name="AutoShape 26"/>
            <p:cNvCxnSpPr>
              <a:cxnSpLocks noChangeShapeType="1"/>
            </p:cNvCxnSpPr>
            <p:nvPr/>
          </p:nvCxnSpPr>
          <p:spPr bwMode="auto">
            <a:xfrm flipV="1">
              <a:off x="10317" y="3578"/>
              <a:ext cx="0" cy="291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8" name="AutoShape 27"/>
            <p:cNvCxnSpPr>
              <a:cxnSpLocks noChangeShapeType="1"/>
            </p:cNvCxnSpPr>
            <p:nvPr/>
          </p:nvCxnSpPr>
          <p:spPr bwMode="auto">
            <a:xfrm flipV="1">
              <a:off x="10407" y="3866"/>
              <a:ext cx="0" cy="291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9" name="AutoShape 28"/>
            <p:cNvCxnSpPr>
              <a:cxnSpLocks noChangeShapeType="1"/>
            </p:cNvCxnSpPr>
            <p:nvPr/>
          </p:nvCxnSpPr>
          <p:spPr bwMode="auto">
            <a:xfrm flipH="1" flipV="1">
              <a:off x="10317" y="3578"/>
              <a:ext cx="90" cy="579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0" name="AutoShape 29"/>
            <p:cNvCxnSpPr>
              <a:cxnSpLocks noChangeShapeType="1"/>
            </p:cNvCxnSpPr>
            <p:nvPr/>
          </p:nvCxnSpPr>
          <p:spPr bwMode="auto">
            <a:xfrm>
              <a:off x="9450" y="3866"/>
              <a:ext cx="858" cy="0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51" name="Gruppo 250"/>
          <p:cNvGrpSpPr/>
          <p:nvPr/>
        </p:nvGrpSpPr>
        <p:grpSpPr>
          <a:xfrm>
            <a:off x="1107600" y="3642039"/>
            <a:ext cx="1277434" cy="190260"/>
            <a:chOff x="5744015" y="4498101"/>
            <a:chExt cx="1277434" cy="190260"/>
          </a:xfrm>
        </p:grpSpPr>
        <p:cxnSp>
          <p:nvCxnSpPr>
            <p:cNvPr id="252" name="Connettore 1 251"/>
            <p:cNvCxnSpPr/>
            <p:nvPr/>
          </p:nvCxnSpPr>
          <p:spPr>
            <a:xfrm>
              <a:off x="5744015" y="4599261"/>
              <a:ext cx="1277434" cy="0"/>
            </a:xfrm>
            <a:prstGeom prst="line">
              <a:avLst/>
            </a:prstGeom>
            <a:ln w="2222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3" name="Gruppo 252"/>
            <p:cNvGrpSpPr/>
            <p:nvPr/>
          </p:nvGrpSpPr>
          <p:grpSpPr>
            <a:xfrm rot="16200000">
              <a:off x="6283633" y="3958939"/>
              <a:ext cx="190260" cy="1268583"/>
              <a:chOff x="3032239" y="2678070"/>
              <a:chExt cx="146966" cy="1842815"/>
            </a:xfrm>
          </p:grpSpPr>
          <p:cxnSp>
            <p:nvCxnSpPr>
              <p:cNvPr id="254" name="Connettore 1 253"/>
              <p:cNvCxnSpPr/>
              <p:nvPr/>
            </p:nvCxnSpPr>
            <p:spPr>
              <a:xfrm flipH="1">
                <a:off x="3035205" y="4448632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5" name="Connettore 1 254"/>
              <p:cNvCxnSpPr/>
              <p:nvPr/>
            </p:nvCxnSpPr>
            <p:spPr>
              <a:xfrm flipH="1">
                <a:off x="3032239" y="2748380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6" name="Connettore 1 255"/>
              <p:cNvCxnSpPr/>
              <p:nvPr/>
            </p:nvCxnSpPr>
            <p:spPr>
              <a:xfrm rot="2700000" flipH="1">
                <a:off x="3031929" y="4448885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7" name="Connettore 1 256"/>
              <p:cNvCxnSpPr/>
              <p:nvPr/>
            </p:nvCxnSpPr>
            <p:spPr>
              <a:xfrm rot="2700000" flipH="1">
                <a:off x="3027330" y="2750070"/>
                <a:ext cx="144000" cy="0"/>
              </a:xfrm>
              <a:prstGeom prst="line">
                <a:avLst/>
              </a:prstGeom>
              <a:ln w="22225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58" name="Oggetto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425189"/>
              </p:ext>
            </p:extLst>
          </p:nvPr>
        </p:nvGraphicFramePr>
        <p:xfrm>
          <a:off x="1652652" y="3736164"/>
          <a:ext cx="182562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2" name="Equation" r:id="rId30" imgW="114120" imgH="139680" progId="Equation.DSMT4">
                  <p:embed/>
                </p:oleObj>
              </mc:Choice>
              <mc:Fallback>
                <p:oleObj name="Equation" r:id="rId30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652" y="3736164"/>
                        <a:ext cx="182562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" name="Arc 10"/>
          <p:cNvSpPr>
            <a:spLocks/>
          </p:cNvSpPr>
          <p:nvPr/>
        </p:nvSpPr>
        <p:spPr bwMode="auto">
          <a:xfrm rot="20853853" flipV="1">
            <a:off x="802324" y="2166572"/>
            <a:ext cx="213381" cy="78345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aphicFrame>
        <p:nvGraphicFramePr>
          <p:cNvPr id="261" name="Oggetto 2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17862"/>
              </p:ext>
            </p:extLst>
          </p:nvPr>
        </p:nvGraphicFramePr>
        <p:xfrm>
          <a:off x="415736" y="2262470"/>
          <a:ext cx="406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32" imgW="291960" imgH="228600" progId="Equation.DSMT4">
                  <p:embed/>
                </p:oleObj>
              </mc:Choice>
              <mc:Fallback>
                <p:oleObj name="Equation" r:id="rId32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36" y="2262470"/>
                        <a:ext cx="4064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2" name="Gruppo 261"/>
          <p:cNvGrpSpPr/>
          <p:nvPr/>
        </p:nvGrpSpPr>
        <p:grpSpPr>
          <a:xfrm>
            <a:off x="649288" y="1322388"/>
            <a:ext cx="2398785" cy="2520871"/>
            <a:chOff x="5276778" y="2188723"/>
            <a:chExt cx="2398785" cy="2520871"/>
          </a:xfrm>
        </p:grpSpPr>
        <p:grpSp>
          <p:nvGrpSpPr>
            <p:cNvPr id="263" name="Gruppo 262"/>
            <p:cNvGrpSpPr/>
            <p:nvPr/>
          </p:nvGrpSpPr>
          <p:grpSpPr>
            <a:xfrm>
              <a:off x="5715000" y="2189571"/>
              <a:ext cx="1676400" cy="2285214"/>
              <a:chOff x="5715000" y="2189571"/>
              <a:chExt cx="1676400" cy="2285214"/>
            </a:xfrm>
          </p:grpSpPr>
          <p:cxnSp>
            <p:nvCxnSpPr>
              <p:cNvPr id="266" name="Connettore 2 265"/>
              <p:cNvCxnSpPr/>
              <p:nvPr/>
            </p:nvCxnSpPr>
            <p:spPr>
              <a:xfrm flipV="1">
                <a:off x="5778500" y="2189571"/>
                <a:ext cx="0" cy="2285214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7" name="Connettore 2 266"/>
              <p:cNvCxnSpPr/>
              <p:nvPr/>
            </p:nvCxnSpPr>
            <p:spPr>
              <a:xfrm>
                <a:off x="5715000" y="4397973"/>
                <a:ext cx="1676400" cy="0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64" name="Oggetto 2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216609"/>
                </p:ext>
              </p:extLst>
            </p:nvPr>
          </p:nvGraphicFramePr>
          <p:xfrm>
            <a:off x="7251700" y="4405313"/>
            <a:ext cx="423863" cy="304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4" name="Equation" r:id="rId34" imgW="355320" imgH="253800" progId="Equation.DSMT4">
                    <p:embed/>
                  </p:oleObj>
                </mc:Choice>
                <mc:Fallback>
                  <p:oleObj name="Equation" r:id="rId34" imgW="3553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1700" y="4405313"/>
                          <a:ext cx="423863" cy="304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" name="Oggetto 2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731049"/>
                </p:ext>
              </p:extLst>
            </p:nvPr>
          </p:nvGraphicFramePr>
          <p:xfrm>
            <a:off x="5276778" y="2188723"/>
            <a:ext cx="4540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15" name="Equation" r:id="rId36" imgW="380880" imgH="253800" progId="Equation.DSMT4">
                    <p:embed/>
                  </p:oleObj>
                </mc:Choice>
                <mc:Fallback>
                  <p:oleObj name="Equation" r:id="rId36" imgW="380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6778" y="2188723"/>
                          <a:ext cx="45402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8" name="Oggetto 2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592302"/>
              </p:ext>
            </p:extLst>
          </p:nvPr>
        </p:nvGraphicFramePr>
        <p:xfrm>
          <a:off x="2672264" y="2245253"/>
          <a:ext cx="4587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6" name="Equation" r:id="rId38" imgW="330120" imgH="228600" progId="Equation.DSMT4">
                  <p:embed/>
                </p:oleObj>
              </mc:Choice>
              <mc:Fallback>
                <p:oleObj name="Equation" r:id="rId38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2264" y="2245253"/>
                        <a:ext cx="4587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" name="Rectangle 28"/>
          <p:cNvSpPr>
            <a:spLocks noChangeArrowheads="1"/>
          </p:cNvSpPr>
          <p:nvPr/>
        </p:nvSpPr>
        <p:spPr bwMode="auto">
          <a:xfrm>
            <a:off x="1100210" y="2948508"/>
            <a:ext cx="92075" cy="344488"/>
          </a:xfrm>
          <a:prstGeom prst="rect">
            <a:avLst/>
          </a:prstGeom>
          <a:noFill/>
          <a:ln w="635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70" name="Freeform 29"/>
          <p:cNvSpPr>
            <a:spLocks/>
          </p:cNvSpPr>
          <p:nvPr/>
        </p:nvSpPr>
        <p:spPr bwMode="auto">
          <a:xfrm rot="1055545">
            <a:off x="663648" y="3069983"/>
            <a:ext cx="377825" cy="53975"/>
          </a:xfrm>
          <a:custGeom>
            <a:avLst/>
            <a:gdLst>
              <a:gd name="T0" fmla="*/ 0 w 560"/>
              <a:gd name="T1" fmla="*/ 181 h 181"/>
              <a:gd name="T2" fmla="*/ 259 w 560"/>
              <a:gd name="T3" fmla="*/ 0 h 181"/>
              <a:gd name="T4" fmla="*/ 421 w 560"/>
              <a:gd name="T5" fmla="*/ 181 h 181"/>
              <a:gd name="T6" fmla="*/ 560 w 560"/>
              <a:gd name="T7" fmla="*/ 0 h 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0" h="181">
                <a:moveTo>
                  <a:pt x="0" y="181"/>
                </a:moveTo>
                <a:cubicBezTo>
                  <a:pt x="94" y="90"/>
                  <a:pt x="189" y="0"/>
                  <a:pt x="259" y="0"/>
                </a:cubicBezTo>
                <a:cubicBezTo>
                  <a:pt x="329" y="0"/>
                  <a:pt x="371" y="181"/>
                  <a:pt x="421" y="181"/>
                </a:cubicBezTo>
                <a:cubicBezTo>
                  <a:pt x="471" y="181"/>
                  <a:pt x="508" y="0"/>
                  <a:pt x="560" y="0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71" name="Freeform 30"/>
          <p:cNvSpPr>
            <a:spLocks/>
          </p:cNvSpPr>
          <p:nvPr/>
        </p:nvSpPr>
        <p:spPr bwMode="auto">
          <a:xfrm rot="1055545">
            <a:off x="1195460" y="3126308"/>
            <a:ext cx="377825" cy="53975"/>
          </a:xfrm>
          <a:custGeom>
            <a:avLst/>
            <a:gdLst>
              <a:gd name="T0" fmla="*/ 0 w 560"/>
              <a:gd name="T1" fmla="*/ 181 h 181"/>
              <a:gd name="T2" fmla="*/ 259 w 560"/>
              <a:gd name="T3" fmla="*/ 0 h 181"/>
              <a:gd name="T4" fmla="*/ 421 w 560"/>
              <a:gd name="T5" fmla="*/ 181 h 181"/>
              <a:gd name="T6" fmla="*/ 560 w 560"/>
              <a:gd name="T7" fmla="*/ 0 h 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0" h="181">
                <a:moveTo>
                  <a:pt x="0" y="181"/>
                </a:moveTo>
                <a:cubicBezTo>
                  <a:pt x="94" y="90"/>
                  <a:pt x="189" y="0"/>
                  <a:pt x="259" y="0"/>
                </a:cubicBezTo>
                <a:cubicBezTo>
                  <a:pt x="329" y="0"/>
                  <a:pt x="371" y="181"/>
                  <a:pt x="421" y="181"/>
                </a:cubicBezTo>
                <a:cubicBezTo>
                  <a:pt x="471" y="181"/>
                  <a:pt x="508" y="0"/>
                  <a:pt x="560" y="0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72" name="Text Box 31"/>
          <p:cNvSpPr txBox="1">
            <a:spLocks noChangeArrowheads="1"/>
          </p:cNvSpPr>
          <p:nvPr/>
        </p:nvSpPr>
        <p:spPr bwMode="auto">
          <a:xfrm>
            <a:off x="262440" y="2883885"/>
            <a:ext cx="4984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it-IT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q</a:t>
            </a:r>
            <a:r>
              <a:rPr kumimoji="0" lang="it-IT" sz="1100" b="0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conv</a:t>
            </a: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3" name="Text Box 32"/>
          <p:cNvSpPr txBox="1">
            <a:spLocks noChangeArrowheads="1"/>
          </p:cNvSpPr>
          <p:nvPr/>
        </p:nvSpPr>
        <p:spPr bwMode="auto">
          <a:xfrm>
            <a:off x="1432123" y="2973208"/>
            <a:ext cx="4984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it-IT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q</a:t>
            </a:r>
            <a:r>
              <a:rPr kumimoji="0" lang="it-IT" sz="1100" b="0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cond</a:t>
            </a: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4" name="Rectangle 33"/>
          <p:cNvSpPr>
            <a:spLocks noChangeArrowheads="1"/>
          </p:cNvSpPr>
          <p:nvPr/>
        </p:nvSpPr>
        <p:spPr bwMode="auto">
          <a:xfrm>
            <a:off x="2261165" y="2981208"/>
            <a:ext cx="92075" cy="344488"/>
          </a:xfrm>
          <a:prstGeom prst="rect">
            <a:avLst/>
          </a:prstGeom>
          <a:noFill/>
          <a:ln w="6350">
            <a:solidFill>
              <a:srgbClr val="00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75" name="Freeform 34"/>
          <p:cNvSpPr>
            <a:spLocks/>
          </p:cNvSpPr>
          <p:nvPr/>
        </p:nvSpPr>
        <p:spPr bwMode="auto">
          <a:xfrm rot="1055545">
            <a:off x="1837303" y="3078933"/>
            <a:ext cx="377825" cy="53975"/>
          </a:xfrm>
          <a:custGeom>
            <a:avLst/>
            <a:gdLst>
              <a:gd name="T0" fmla="*/ 0 w 560"/>
              <a:gd name="T1" fmla="*/ 181 h 181"/>
              <a:gd name="T2" fmla="*/ 259 w 560"/>
              <a:gd name="T3" fmla="*/ 0 h 181"/>
              <a:gd name="T4" fmla="*/ 421 w 560"/>
              <a:gd name="T5" fmla="*/ 181 h 181"/>
              <a:gd name="T6" fmla="*/ 560 w 560"/>
              <a:gd name="T7" fmla="*/ 0 h 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0" h="181">
                <a:moveTo>
                  <a:pt x="0" y="181"/>
                </a:moveTo>
                <a:cubicBezTo>
                  <a:pt x="94" y="90"/>
                  <a:pt x="189" y="0"/>
                  <a:pt x="259" y="0"/>
                </a:cubicBezTo>
                <a:cubicBezTo>
                  <a:pt x="329" y="0"/>
                  <a:pt x="371" y="181"/>
                  <a:pt x="421" y="181"/>
                </a:cubicBezTo>
                <a:cubicBezTo>
                  <a:pt x="471" y="181"/>
                  <a:pt x="508" y="0"/>
                  <a:pt x="560" y="0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76" name="Freeform 35"/>
          <p:cNvSpPr>
            <a:spLocks/>
          </p:cNvSpPr>
          <p:nvPr/>
        </p:nvSpPr>
        <p:spPr bwMode="auto">
          <a:xfrm rot="1055545">
            <a:off x="2380990" y="3159008"/>
            <a:ext cx="377825" cy="53975"/>
          </a:xfrm>
          <a:custGeom>
            <a:avLst/>
            <a:gdLst>
              <a:gd name="T0" fmla="*/ 0 w 560"/>
              <a:gd name="T1" fmla="*/ 181 h 181"/>
              <a:gd name="T2" fmla="*/ 259 w 560"/>
              <a:gd name="T3" fmla="*/ 0 h 181"/>
              <a:gd name="T4" fmla="*/ 421 w 560"/>
              <a:gd name="T5" fmla="*/ 181 h 181"/>
              <a:gd name="T6" fmla="*/ 560 w 560"/>
              <a:gd name="T7" fmla="*/ 0 h 1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0" h="181">
                <a:moveTo>
                  <a:pt x="0" y="181"/>
                </a:moveTo>
                <a:cubicBezTo>
                  <a:pt x="94" y="90"/>
                  <a:pt x="189" y="0"/>
                  <a:pt x="259" y="0"/>
                </a:cubicBezTo>
                <a:cubicBezTo>
                  <a:pt x="329" y="0"/>
                  <a:pt x="371" y="181"/>
                  <a:pt x="421" y="181"/>
                </a:cubicBezTo>
                <a:cubicBezTo>
                  <a:pt x="471" y="181"/>
                  <a:pt x="508" y="0"/>
                  <a:pt x="560" y="0"/>
                </a:cubicBez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77" name="Text Box 36"/>
          <p:cNvSpPr txBox="1">
            <a:spLocks noChangeArrowheads="1"/>
          </p:cNvSpPr>
          <p:nvPr/>
        </p:nvSpPr>
        <p:spPr bwMode="auto">
          <a:xfrm>
            <a:off x="1669790" y="2825696"/>
            <a:ext cx="4984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it-IT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q</a:t>
            </a:r>
            <a:r>
              <a:rPr lang="it-IT" sz="1100" baseline="-25000">
                <a:latin typeface="Calibri" pitchFamily="34" charset="0"/>
                <a:cs typeface="Arial" pitchFamily="34" charset="0"/>
              </a:rPr>
              <a:t>cond</a:t>
            </a: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8" name="Text Box 37"/>
          <p:cNvSpPr txBox="1">
            <a:spLocks noChangeArrowheads="1"/>
          </p:cNvSpPr>
          <p:nvPr/>
        </p:nvSpPr>
        <p:spPr bwMode="auto">
          <a:xfrm>
            <a:off x="2653278" y="3005908"/>
            <a:ext cx="498475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it-IT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q</a:t>
            </a:r>
            <a:r>
              <a:rPr lang="it-IT" sz="1100" baseline="-25000">
                <a:latin typeface="Calibri" pitchFamily="34" charset="0"/>
                <a:cs typeface="Arial" pitchFamily="34" charset="0"/>
              </a:rPr>
              <a:t>conv</a:t>
            </a: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7" name="Oggetto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579251"/>
              </p:ext>
            </p:extLst>
          </p:nvPr>
        </p:nvGraphicFramePr>
        <p:xfrm>
          <a:off x="254418" y="4509717"/>
          <a:ext cx="2127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40" imgW="1346040" imgH="203040" progId="Equation.DSMT4">
                  <p:embed/>
                </p:oleObj>
              </mc:Choice>
              <mc:Fallback>
                <p:oleObj name="Equation" r:id="rId40" imgW="1346040" imgH="203040" progId="Equation.DSMT4">
                  <p:embed/>
                  <p:pic>
                    <p:nvPicPr>
                      <p:cNvPr id="0" name="Oggetto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18" y="4509717"/>
                        <a:ext cx="21272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" name="Oggetto 2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104464"/>
              </p:ext>
            </p:extLst>
          </p:nvPr>
        </p:nvGraphicFramePr>
        <p:xfrm>
          <a:off x="3659605" y="4144254"/>
          <a:ext cx="205740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Equation" r:id="rId42" imgW="1371600" imgH="241200" progId="Equation.DSMT4">
                  <p:embed/>
                </p:oleObj>
              </mc:Choice>
              <mc:Fallback>
                <p:oleObj name="Equation" r:id="rId42" imgW="1371600" imgH="241200" progId="Equation.DSMT4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605" y="4144254"/>
                        <a:ext cx="2057400" cy="36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" name="Oggetto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70603"/>
              </p:ext>
            </p:extLst>
          </p:nvPr>
        </p:nvGraphicFramePr>
        <p:xfrm>
          <a:off x="3643170" y="4634550"/>
          <a:ext cx="398142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Equation" r:id="rId44" imgW="2654280" imgH="241200" progId="Equation.DSMT4">
                  <p:embed/>
                </p:oleObj>
              </mc:Choice>
              <mc:Fallback>
                <p:oleObj name="Equation" r:id="rId44" imgW="2654280" imgH="241200" progId="Equation.DSMT4">
                  <p:embed/>
                  <p:pic>
                    <p:nvPicPr>
                      <p:cNvPr id="0" name="Oggetto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170" y="4634550"/>
                        <a:ext cx="3981420" cy="36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" name="Ovale 280"/>
          <p:cNvSpPr/>
          <p:nvPr/>
        </p:nvSpPr>
        <p:spPr>
          <a:xfrm>
            <a:off x="1122960" y="2286598"/>
            <a:ext cx="72000" cy="7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282" name="Connettore 1 281"/>
          <p:cNvCxnSpPr/>
          <p:nvPr/>
        </p:nvCxnSpPr>
        <p:spPr>
          <a:xfrm>
            <a:off x="1168899" y="2323484"/>
            <a:ext cx="1158176" cy="253462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4" name="Ovale 283"/>
          <p:cNvSpPr/>
          <p:nvPr/>
        </p:nvSpPr>
        <p:spPr>
          <a:xfrm>
            <a:off x="2282799" y="2543937"/>
            <a:ext cx="72000" cy="7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85" name="Arc 427"/>
          <p:cNvSpPr>
            <a:spLocks/>
          </p:cNvSpPr>
          <p:nvPr/>
        </p:nvSpPr>
        <p:spPr bwMode="auto">
          <a:xfrm>
            <a:off x="861786" y="1589089"/>
            <a:ext cx="288386" cy="827576"/>
          </a:xfrm>
          <a:custGeom>
            <a:avLst/>
            <a:gdLst>
              <a:gd name="G0" fmla="+- 1033 0 0"/>
              <a:gd name="G1" fmla="+- 21600 0 0"/>
              <a:gd name="G2" fmla="+- 21600 0 0"/>
              <a:gd name="T0" fmla="*/ 0 w 22276"/>
              <a:gd name="T1" fmla="*/ 25 h 21600"/>
              <a:gd name="T2" fmla="*/ 22276 w 22276"/>
              <a:gd name="T3" fmla="*/ 17688 h 21600"/>
              <a:gd name="T4" fmla="*/ 1033 w 2227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276" h="21600" fill="none" extrusionOk="0">
                <a:moveTo>
                  <a:pt x="-1" y="24"/>
                </a:moveTo>
                <a:cubicBezTo>
                  <a:pt x="344" y="8"/>
                  <a:pt x="688" y="-1"/>
                  <a:pt x="1033" y="0"/>
                </a:cubicBezTo>
                <a:cubicBezTo>
                  <a:pt x="11453" y="0"/>
                  <a:pt x="20388" y="7439"/>
                  <a:pt x="22275" y="17688"/>
                </a:cubicBezTo>
              </a:path>
              <a:path w="22276" h="21600" stroke="0" extrusionOk="0">
                <a:moveTo>
                  <a:pt x="-1" y="24"/>
                </a:moveTo>
                <a:cubicBezTo>
                  <a:pt x="344" y="8"/>
                  <a:pt x="688" y="-1"/>
                  <a:pt x="1033" y="0"/>
                </a:cubicBezTo>
                <a:cubicBezTo>
                  <a:pt x="11453" y="0"/>
                  <a:pt x="20388" y="7439"/>
                  <a:pt x="22275" y="17688"/>
                </a:cubicBezTo>
                <a:lnTo>
                  <a:pt x="1033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86" name="Arc 427"/>
          <p:cNvSpPr>
            <a:spLocks/>
          </p:cNvSpPr>
          <p:nvPr/>
        </p:nvSpPr>
        <p:spPr bwMode="auto">
          <a:xfrm rot="437042" flipH="1" flipV="1">
            <a:off x="2318332" y="2603867"/>
            <a:ext cx="217072" cy="169966"/>
          </a:xfrm>
          <a:custGeom>
            <a:avLst/>
            <a:gdLst>
              <a:gd name="G0" fmla="+- 1033 0 0"/>
              <a:gd name="G1" fmla="+- 21600 0 0"/>
              <a:gd name="G2" fmla="+- 21600 0 0"/>
              <a:gd name="T0" fmla="*/ 0 w 22276"/>
              <a:gd name="T1" fmla="*/ 25 h 21600"/>
              <a:gd name="T2" fmla="*/ 22276 w 22276"/>
              <a:gd name="T3" fmla="*/ 17688 h 21600"/>
              <a:gd name="T4" fmla="*/ 1033 w 2227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2276" h="21600" fill="none" extrusionOk="0">
                <a:moveTo>
                  <a:pt x="-1" y="24"/>
                </a:moveTo>
                <a:cubicBezTo>
                  <a:pt x="344" y="8"/>
                  <a:pt x="688" y="-1"/>
                  <a:pt x="1033" y="0"/>
                </a:cubicBezTo>
                <a:cubicBezTo>
                  <a:pt x="11453" y="0"/>
                  <a:pt x="20388" y="7439"/>
                  <a:pt x="22275" y="17688"/>
                </a:cubicBezTo>
              </a:path>
              <a:path w="22276" h="21600" stroke="0" extrusionOk="0">
                <a:moveTo>
                  <a:pt x="-1" y="24"/>
                </a:moveTo>
                <a:cubicBezTo>
                  <a:pt x="344" y="8"/>
                  <a:pt x="688" y="-1"/>
                  <a:pt x="1033" y="0"/>
                </a:cubicBezTo>
                <a:cubicBezTo>
                  <a:pt x="11453" y="0"/>
                  <a:pt x="20388" y="7439"/>
                  <a:pt x="22275" y="17688"/>
                </a:cubicBezTo>
                <a:lnTo>
                  <a:pt x="1033" y="2160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90" name="Freccia a destra 289"/>
          <p:cNvSpPr/>
          <p:nvPr/>
        </p:nvSpPr>
        <p:spPr>
          <a:xfrm rot="20817604">
            <a:off x="2552671" y="4426527"/>
            <a:ext cx="802730" cy="2137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1" name="Freccia a destra 290"/>
          <p:cNvSpPr/>
          <p:nvPr/>
        </p:nvSpPr>
        <p:spPr>
          <a:xfrm rot="359536">
            <a:off x="2574446" y="4614552"/>
            <a:ext cx="802730" cy="2137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4" name="CasellaDiTesto 293"/>
          <p:cNvSpPr txBox="1"/>
          <p:nvPr/>
        </p:nvSpPr>
        <p:spPr>
          <a:xfrm>
            <a:off x="1083362" y="1963205"/>
            <a:ext cx="489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i="1">
                <a:solidFill>
                  <a:srgbClr val="FF0000"/>
                </a:solidFill>
                <a:latin typeface="Calibri" pitchFamily="34" charset="0"/>
                <a:ea typeface="Cambria" pitchFamily="18" charset="0"/>
                <a:cs typeface="Calibri" pitchFamily="34" charset="0"/>
              </a:rPr>
              <a:t>T</a:t>
            </a:r>
            <a:r>
              <a:rPr lang="it-IT" sz="1000" b="1" i="1">
                <a:solidFill>
                  <a:srgbClr val="FF0000"/>
                </a:solidFill>
                <a:latin typeface="Calibri" pitchFamily="34" charset="0"/>
                <a:ea typeface="Cambria" pitchFamily="18" charset="0"/>
                <a:cs typeface="Calibri" pitchFamily="34" charset="0"/>
              </a:rPr>
              <a:t>0</a:t>
            </a:r>
            <a:endParaRPr lang="it-IT" b="1" i="1">
              <a:solidFill>
                <a:srgbClr val="FF0000"/>
              </a:solidFill>
              <a:latin typeface="Calibri" pitchFamily="34" charset="0"/>
              <a:ea typeface="Cambria" pitchFamily="18" charset="0"/>
              <a:cs typeface="Calibri" pitchFamily="34" charset="0"/>
            </a:endParaRPr>
          </a:p>
        </p:txBody>
      </p:sp>
      <p:sp>
        <p:nvSpPr>
          <p:cNvPr id="295" name="CasellaDiTesto 294"/>
          <p:cNvSpPr txBox="1"/>
          <p:nvPr/>
        </p:nvSpPr>
        <p:spPr>
          <a:xfrm>
            <a:off x="2016542" y="2179262"/>
            <a:ext cx="489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i="1">
                <a:solidFill>
                  <a:srgbClr val="FF0000"/>
                </a:solidFill>
                <a:latin typeface="Calibri" pitchFamily="34" charset="0"/>
                <a:ea typeface="Cambria" pitchFamily="18" charset="0"/>
                <a:cs typeface="Calibri" pitchFamily="34" charset="0"/>
              </a:rPr>
              <a:t>T</a:t>
            </a:r>
            <a:r>
              <a:rPr lang="it-IT" sz="1000" b="1" i="1">
                <a:solidFill>
                  <a:srgbClr val="FF0000"/>
                </a:solidFill>
                <a:latin typeface="Calibri" pitchFamily="34" charset="0"/>
                <a:ea typeface="Cambria" pitchFamily="18" charset="0"/>
                <a:cs typeface="Calibri" pitchFamily="34" charset="0"/>
              </a:rPr>
              <a:t>s</a:t>
            </a:r>
            <a:endParaRPr lang="it-IT" b="1" i="1">
              <a:solidFill>
                <a:srgbClr val="FF0000"/>
              </a:solidFill>
              <a:latin typeface="Calibri" pitchFamily="34" charset="0"/>
              <a:ea typeface="Cambria" pitchFamily="18" charset="0"/>
              <a:cs typeface="Calibri" pitchFamily="34" charset="0"/>
            </a:endParaRPr>
          </a:p>
        </p:txBody>
      </p:sp>
      <p:sp>
        <p:nvSpPr>
          <p:cNvPr id="296" name="CasellaDiTesto 295"/>
          <p:cNvSpPr txBox="1"/>
          <p:nvPr/>
        </p:nvSpPr>
        <p:spPr>
          <a:xfrm>
            <a:off x="1503364" y="2079885"/>
            <a:ext cx="489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i="1">
                <a:solidFill>
                  <a:srgbClr val="FF0000"/>
                </a:solidFill>
                <a:latin typeface="Calibri" pitchFamily="34" charset="0"/>
                <a:ea typeface="Cambria" pitchFamily="18" charset="0"/>
                <a:cs typeface="Calibri" pitchFamily="34" charset="0"/>
              </a:rPr>
              <a:t>T</a:t>
            </a:r>
            <a:r>
              <a:rPr lang="it-IT" sz="1000" b="1" i="1">
                <a:solidFill>
                  <a:srgbClr val="FF0000"/>
                </a:solidFill>
                <a:latin typeface="Calibri" pitchFamily="34" charset="0"/>
                <a:ea typeface="Cambria" pitchFamily="18" charset="0"/>
                <a:cs typeface="Calibri" pitchFamily="34" charset="0"/>
              </a:rPr>
              <a:t>(x)</a:t>
            </a:r>
            <a:endParaRPr lang="it-IT" b="1" i="1">
              <a:solidFill>
                <a:srgbClr val="FF0000"/>
              </a:solidFill>
              <a:latin typeface="Calibri" pitchFamily="34" charset="0"/>
              <a:ea typeface="Cambria" pitchFamily="18" charset="0"/>
              <a:cs typeface="Calibri" pitchFamily="34" charset="0"/>
            </a:endParaRPr>
          </a:p>
        </p:txBody>
      </p:sp>
      <p:sp>
        <p:nvSpPr>
          <p:cNvPr id="79" name="Titolo 2">
            <a:extLst>
              <a:ext uri="{FF2B5EF4-FFF2-40B4-BE49-F238E27FC236}">
                <a16:creationId xmlns:a16="http://schemas.microsoft.com/office/drawing/2014/main" id="{F7CB0F3A-D47D-4918-B2D8-9AB7F83FD0E6}"/>
              </a:ext>
            </a:extLst>
          </p:cNvPr>
          <p:cNvSpPr txBox="1">
            <a:spLocks/>
          </p:cNvSpPr>
          <p:nvPr/>
        </p:nvSpPr>
        <p:spPr>
          <a:xfrm>
            <a:off x="231366" y="-61421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>
                <a:solidFill>
                  <a:schemeClr val="bg1"/>
                </a:solidFill>
              </a:rPr>
              <a:t>Lastra piana stazionaria 1D</a:t>
            </a:r>
          </a:p>
          <a:p>
            <a:r>
              <a:rPr lang="it-IT" sz="2400" b="0" i="1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2</a:t>
            </a:r>
            <a:endParaRPr lang="it-IT" sz="2400" b="0" i="1" dirty="0">
              <a:solidFill>
                <a:schemeClr val="bg1"/>
              </a:solidFill>
            </a:endParaRPr>
          </a:p>
        </p:txBody>
      </p:sp>
      <p:sp>
        <p:nvSpPr>
          <p:cNvPr id="80" name="CasellaDiTesto 79">
            <a:extLst>
              <a:ext uri="{FF2B5EF4-FFF2-40B4-BE49-F238E27FC236}">
                <a16:creationId xmlns:a16="http://schemas.microsoft.com/office/drawing/2014/main" id="{2E996057-F528-4040-B888-7C36CF7322A4}"/>
              </a:ext>
            </a:extLst>
          </p:cNvPr>
          <p:cNvSpPr txBox="1"/>
          <p:nvPr/>
        </p:nvSpPr>
        <p:spPr>
          <a:xfrm>
            <a:off x="216549" y="5743409"/>
            <a:ext cx="116706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+mj-lt"/>
                <a:cs typeface="Calibri" pitchFamily="34" charset="0"/>
              </a:rPr>
              <a:t>Commento: la temperatura nella lastra varia debolmente. Ciò scaturisce dal piccolo spessore e dalla conducibilità non bassa, infatti, la resistenza conduttiva è piccola. Si noti come le cadute di temperatura sulle due interfacce sono molto più marcate.</a:t>
            </a:r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ECD44A30-4393-410A-9368-790444F05719}"/>
              </a:ext>
            </a:extLst>
          </p:cNvPr>
          <p:cNvGrpSpPr/>
          <p:nvPr/>
        </p:nvGrpSpPr>
        <p:grpSpPr>
          <a:xfrm>
            <a:off x="6630915" y="-195125"/>
            <a:ext cx="5561085" cy="5561085"/>
            <a:chOff x="6630915" y="-195125"/>
            <a:chExt cx="5561085" cy="5561085"/>
          </a:xfrm>
        </p:grpSpPr>
        <p:sp>
          <p:nvSpPr>
            <p:cNvPr id="3" name="Ovale 2">
              <a:extLst>
                <a:ext uri="{FF2B5EF4-FFF2-40B4-BE49-F238E27FC236}">
                  <a16:creationId xmlns:a16="http://schemas.microsoft.com/office/drawing/2014/main" id="{9F76785E-5689-45DF-A8C9-4902D802B4D7}"/>
                </a:ext>
              </a:extLst>
            </p:cNvPr>
            <p:cNvSpPr/>
            <p:nvPr/>
          </p:nvSpPr>
          <p:spPr>
            <a:xfrm>
              <a:off x="6630915" y="-195125"/>
              <a:ext cx="5561085" cy="55610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glow rad="101600">
                <a:schemeClr val="tx1">
                  <a:lumMod val="50000"/>
                  <a:lumOff val="50000"/>
                  <a:alpha val="6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pic>
          <p:nvPicPr>
            <p:cNvPr id="16044" name="Picture 2732"/>
            <p:cNvPicPr>
              <a:picLocks noChangeAspect="1" noChangeArrowheads="1"/>
            </p:cNvPicPr>
            <p:nvPr/>
          </p:nvPicPr>
          <p:blipFill>
            <a:blip r:embed="rId4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6859" y="1145453"/>
              <a:ext cx="4530250" cy="2879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Arco 6">
            <a:extLst>
              <a:ext uri="{FF2B5EF4-FFF2-40B4-BE49-F238E27FC236}">
                <a16:creationId xmlns:a16="http://schemas.microsoft.com/office/drawing/2014/main" id="{3632B010-B995-4C2A-B3DF-4F512893CE0C}"/>
              </a:ext>
            </a:extLst>
          </p:cNvPr>
          <p:cNvSpPr/>
          <p:nvPr/>
        </p:nvSpPr>
        <p:spPr>
          <a:xfrm rot="10800000">
            <a:off x="11305062" y="1352412"/>
            <a:ext cx="670387" cy="2383751"/>
          </a:xfrm>
          <a:prstGeom prst="arc">
            <a:avLst/>
          </a:prstGeom>
          <a:ln w="28575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4" name="CasellaDiTesto 83">
            <a:extLst>
              <a:ext uri="{FF2B5EF4-FFF2-40B4-BE49-F238E27FC236}">
                <a16:creationId xmlns:a16="http://schemas.microsoft.com/office/drawing/2014/main" id="{EFD46D27-F712-4458-B48E-314C95FE86B9}"/>
              </a:ext>
            </a:extLst>
          </p:cNvPr>
          <p:cNvSpPr txBox="1"/>
          <p:nvPr/>
        </p:nvSpPr>
        <p:spPr>
          <a:xfrm>
            <a:off x="9493520" y="2853753"/>
            <a:ext cx="2097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+mj-lt"/>
                <a:cs typeface="Calibri" pitchFamily="34" charset="0"/>
              </a:rPr>
              <a:t>profilo a maniera</a:t>
            </a:r>
          </a:p>
        </p:txBody>
      </p:sp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65EFEFB5-8D7C-4327-BFE3-8AF5DC649624}"/>
              </a:ext>
            </a:extLst>
          </p:cNvPr>
          <p:cNvSpPr/>
          <p:nvPr/>
        </p:nvSpPr>
        <p:spPr>
          <a:xfrm>
            <a:off x="9622971" y="3077028"/>
            <a:ext cx="1683658" cy="145143"/>
          </a:xfrm>
          <a:custGeom>
            <a:avLst/>
            <a:gdLst>
              <a:gd name="connsiteX0" fmla="*/ 0 w 1683658"/>
              <a:gd name="connsiteY0" fmla="*/ 145143 h 145143"/>
              <a:gd name="connsiteX1" fmla="*/ 1538515 w 1683658"/>
              <a:gd name="connsiteY1" fmla="*/ 145143 h 145143"/>
              <a:gd name="connsiteX2" fmla="*/ 1683658 w 1683658"/>
              <a:gd name="connsiteY2" fmla="*/ 0 h 145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83658" h="145143">
                <a:moveTo>
                  <a:pt x="0" y="145143"/>
                </a:moveTo>
                <a:lnTo>
                  <a:pt x="1538515" y="145143"/>
                </a:lnTo>
                <a:lnTo>
                  <a:pt x="1683658" y="0"/>
                </a:lnTo>
              </a:path>
            </a:pathLst>
          </a:cu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6" name="Arco 85">
            <a:extLst>
              <a:ext uri="{FF2B5EF4-FFF2-40B4-BE49-F238E27FC236}">
                <a16:creationId xmlns:a16="http://schemas.microsoft.com/office/drawing/2014/main" id="{C57F3FC4-8630-459C-9590-557C955D481D}"/>
              </a:ext>
            </a:extLst>
          </p:cNvPr>
          <p:cNvSpPr/>
          <p:nvPr/>
        </p:nvSpPr>
        <p:spPr>
          <a:xfrm>
            <a:off x="6708834" y="-483674"/>
            <a:ext cx="670387" cy="5258874"/>
          </a:xfrm>
          <a:prstGeom prst="arc">
            <a:avLst>
              <a:gd name="adj1" fmla="val 16586713"/>
              <a:gd name="adj2" fmla="val 0"/>
            </a:avLst>
          </a:prstGeom>
          <a:ln w="28575">
            <a:solidFill>
              <a:srgbClr val="FFC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88" name="Oggetto 87">
            <a:extLst>
              <a:ext uri="{FF2B5EF4-FFF2-40B4-BE49-F238E27FC236}">
                <a16:creationId xmlns:a16="http://schemas.microsoft.com/office/drawing/2014/main" id="{C6A12138-089C-40E4-854B-067BF0E10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4163"/>
              </p:ext>
            </p:extLst>
          </p:nvPr>
        </p:nvGraphicFramePr>
        <p:xfrm>
          <a:off x="314687" y="5094032"/>
          <a:ext cx="18176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Equation" r:id="rId47" imgW="1206360" imgH="444240" progId="Equation.DSMT4">
                  <p:embed/>
                </p:oleObj>
              </mc:Choice>
              <mc:Fallback>
                <p:oleObj name="Equation" r:id="rId47" imgW="1206360" imgH="444240" progId="Equation.DSMT4">
                  <p:embed/>
                  <p:pic>
                    <p:nvPicPr>
                      <p:cNvPr id="19" name="Ogget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87" y="5094032"/>
                        <a:ext cx="1817688" cy="676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ggetto 88">
            <a:extLst>
              <a:ext uri="{FF2B5EF4-FFF2-40B4-BE49-F238E27FC236}">
                <a16:creationId xmlns:a16="http://schemas.microsoft.com/office/drawing/2014/main" id="{955ACC4E-41E4-4A12-9A02-E6F01556F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451147"/>
              </p:ext>
            </p:extLst>
          </p:nvPr>
        </p:nvGraphicFramePr>
        <p:xfrm>
          <a:off x="2142522" y="5232946"/>
          <a:ext cx="2698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Equation" r:id="rId49" imgW="1790640" imgH="228600" progId="Equation.DSMT4">
                  <p:embed/>
                </p:oleObj>
              </mc:Choice>
              <mc:Fallback>
                <p:oleObj name="Equation" r:id="rId49" imgW="1790640" imgH="228600" progId="Equation.DSMT4">
                  <p:embed/>
                  <p:pic>
                    <p:nvPicPr>
                      <p:cNvPr id="20" name="Oggetto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522" y="5232946"/>
                        <a:ext cx="26987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Arc 10"/>
          <p:cNvSpPr>
            <a:spLocks/>
          </p:cNvSpPr>
          <p:nvPr/>
        </p:nvSpPr>
        <p:spPr bwMode="auto">
          <a:xfrm rot="746147" flipH="1" flipV="1">
            <a:off x="2524240" y="2171099"/>
            <a:ext cx="213381" cy="783456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3202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3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3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10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10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10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1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1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10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3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1" dur="5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" grpId="0" animBg="1"/>
      <p:bldP spid="269" grpId="0" animBg="1"/>
      <p:bldP spid="270" grpId="0" animBg="1"/>
      <p:bldP spid="271" grpId="0" animBg="1"/>
      <p:bldP spid="272" grpId="0"/>
      <p:bldP spid="273" grpId="0"/>
      <p:bldP spid="274" grpId="0" animBg="1"/>
      <p:bldP spid="275" grpId="0" animBg="1"/>
      <p:bldP spid="276" grpId="0" animBg="1"/>
      <p:bldP spid="277" grpId="0"/>
      <p:bldP spid="278" grpId="0"/>
      <p:bldP spid="281" grpId="0" animBg="1"/>
      <p:bldP spid="284" grpId="0" animBg="1"/>
      <p:bldP spid="285" grpId="0" animBg="1"/>
      <p:bldP spid="286" grpId="0" animBg="1"/>
      <p:bldP spid="290" grpId="0" animBg="1"/>
      <p:bldP spid="291" grpId="0" animBg="1"/>
      <p:bldP spid="294" grpId="0"/>
      <p:bldP spid="295" grpId="0"/>
      <p:bldP spid="296" grpId="0"/>
      <p:bldP spid="80" grpId="0"/>
      <p:bldP spid="7" grpId="0" animBg="1"/>
      <p:bldP spid="84" grpId="0"/>
      <p:bldP spid="8" grpId="0" animBg="1"/>
      <p:bldP spid="86" grpId="0" animBg="1"/>
      <p:bldP spid="8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>
            <a:extLst>
              <a:ext uri="{FF2B5EF4-FFF2-40B4-BE49-F238E27FC236}">
                <a16:creationId xmlns:a16="http://schemas.microsoft.com/office/drawing/2014/main" id="{B926F210-CECC-4639-AA79-62DF4F367DF4}"/>
              </a:ext>
            </a:extLst>
          </p:cNvPr>
          <p:cNvSpPr/>
          <p:nvPr/>
        </p:nvSpPr>
        <p:spPr>
          <a:xfrm>
            <a:off x="1721010" y="1897063"/>
            <a:ext cx="1163058" cy="162722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340" name="Gruppo 339"/>
          <p:cNvGrpSpPr/>
          <p:nvPr/>
        </p:nvGrpSpPr>
        <p:grpSpPr>
          <a:xfrm>
            <a:off x="255673" y="3739738"/>
            <a:ext cx="4155589" cy="619125"/>
            <a:chOff x="255673" y="3739738"/>
            <a:chExt cx="4155589" cy="619125"/>
          </a:xfrm>
        </p:grpSpPr>
        <p:graphicFrame>
          <p:nvGraphicFramePr>
            <p:cNvPr id="52" name="Oggetto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291228"/>
                </p:ext>
              </p:extLst>
            </p:nvPr>
          </p:nvGraphicFramePr>
          <p:xfrm>
            <a:off x="255673" y="4054063"/>
            <a:ext cx="1238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2" name="Equation" r:id="rId3" imgW="126835" imgH="304404" progId="Equation.DSMT4">
                    <p:embed/>
                  </p:oleObj>
                </mc:Choice>
                <mc:Fallback>
                  <p:oleObj name="Equation" r:id="rId3" imgW="126835" imgH="304404" progId="Equation.DSMT4">
                    <p:embed/>
                    <p:pic>
                      <p:nvPicPr>
                        <p:cNvPr id="0" name="Object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73" y="4054063"/>
                          <a:ext cx="1238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ggetto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175518"/>
                </p:ext>
              </p:extLst>
            </p:nvPr>
          </p:nvGraphicFramePr>
          <p:xfrm>
            <a:off x="4285924" y="4053410"/>
            <a:ext cx="1238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3" name="Equation" r:id="rId5" imgW="126835" imgH="304404" progId="Equation.DSMT4">
                    <p:embed/>
                  </p:oleObj>
                </mc:Choice>
                <mc:Fallback>
                  <p:oleObj name="Equation" r:id="rId5" imgW="126835" imgH="304404" progId="Equation.DSMT4">
                    <p:embed/>
                    <p:pic>
                      <p:nvPicPr>
                        <p:cNvPr id="0" name="Object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5924" y="4053410"/>
                          <a:ext cx="1238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 Box 169"/>
            <p:cNvSpPr txBox="1">
              <a:spLocks noChangeArrowheads="1"/>
            </p:cNvSpPr>
            <p:nvPr/>
          </p:nvSpPr>
          <p:spPr bwMode="auto">
            <a:xfrm>
              <a:off x="1079100" y="3741326"/>
              <a:ext cx="3683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r</a:t>
              </a:r>
              <a:r>
                <a:rPr kumimoji="0" lang="it-IT" sz="12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hi</a:t>
              </a:r>
              <a:endParaRPr kumimoji="0" lang="it-IT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Text Box 168"/>
            <p:cNvSpPr txBox="1">
              <a:spLocks noChangeArrowheads="1"/>
            </p:cNvSpPr>
            <p:nvPr/>
          </p:nvSpPr>
          <p:spPr bwMode="auto">
            <a:xfrm>
              <a:off x="3036487" y="3739738"/>
              <a:ext cx="3683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r</a:t>
              </a:r>
              <a:r>
                <a:rPr kumimoji="0" lang="it-IT" sz="12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he</a:t>
              </a:r>
              <a:endParaRPr kumimoji="0" lang="it-IT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Text Box 167"/>
            <p:cNvSpPr txBox="1">
              <a:spLocks noChangeArrowheads="1"/>
            </p:cNvSpPr>
            <p:nvPr/>
          </p:nvSpPr>
          <p:spPr bwMode="auto">
            <a:xfrm>
              <a:off x="1495025" y="3907586"/>
              <a:ext cx="407987" cy="28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T</a:t>
              </a:r>
              <a:r>
                <a:rPr kumimoji="0" lang="it-IT" sz="12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0</a:t>
              </a:r>
              <a:endParaRPr kumimoji="0" lang="it-IT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Text Box 166"/>
            <p:cNvSpPr txBox="1">
              <a:spLocks noChangeArrowheads="1"/>
            </p:cNvSpPr>
            <p:nvPr/>
          </p:nvSpPr>
          <p:spPr bwMode="auto">
            <a:xfrm>
              <a:off x="2687237" y="3885788"/>
              <a:ext cx="354013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Ts</a:t>
              </a:r>
              <a:endParaRPr kumimoji="0" lang="it-IT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Text Box 165"/>
            <p:cNvSpPr txBox="1">
              <a:spLocks noChangeArrowheads="1"/>
            </p:cNvSpPr>
            <p:nvPr/>
          </p:nvSpPr>
          <p:spPr bwMode="auto">
            <a:xfrm>
              <a:off x="691750" y="3896901"/>
              <a:ext cx="354012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T</a:t>
              </a:r>
              <a:r>
                <a:rPr kumimoji="0" lang="it-IT" sz="12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i</a:t>
              </a:r>
              <a:endParaRPr kumimoji="0" lang="it-IT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Text Box 164"/>
            <p:cNvSpPr txBox="1">
              <a:spLocks noChangeArrowheads="1"/>
            </p:cNvSpPr>
            <p:nvPr/>
          </p:nvSpPr>
          <p:spPr bwMode="auto">
            <a:xfrm>
              <a:off x="3519087" y="3908013"/>
              <a:ext cx="354013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T</a:t>
              </a:r>
              <a:r>
                <a:rPr kumimoji="0" lang="it-IT" sz="12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e</a:t>
              </a:r>
              <a:endParaRPr kumimoji="0" lang="it-IT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Text Box 163"/>
            <p:cNvSpPr txBox="1">
              <a:spLocks noChangeArrowheads="1"/>
            </p:cNvSpPr>
            <p:nvPr/>
          </p:nvSpPr>
          <p:spPr bwMode="auto">
            <a:xfrm>
              <a:off x="2058587" y="3741326"/>
              <a:ext cx="368300" cy="300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r</a:t>
              </a:r>
              <a:r>
                <a:rPr kumimoji="0" lang="it-IT" sz="12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k</a:t>
              </a:r>
              <a:endParaRPr kumimoji="0" lang="it-IT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AutoShape 158"/>
            <p:cNvSpPr>
              <a:spLocks noChangeShapeType="1"/>
            </p:cNvSpPr>
            <p:nvPr/>
          </p:nvSpPr>
          <p:spPr bwMode="auto">
            <a:xfrm>
              <a:off x="455212" y="4228688"/>
              <a:ext cx="30003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77" name="AutoShape 157"/>
            <p:cNvSpPr>
              <a:spLocks noChangeShapeType="1"/>
            </p:cNvSpPr>
            <p:nvPr/>
          </p:nvSpPr>
          <p:spPr bwMode="auto">
            <a:xfrm>
              <a:off x="3842937" y="4223926"/>
              <a:ext cx="30003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grpSp>
          <p:nvGrpSpPr>
            <p:cNvPr id="78" name="Group 138"/>
            <p:cNvGrpSpPr>
              <a:grpSpLocks/>
            </p:cNvGrpSpPr>
            <p:nvPr/>
          </p:nvGrpSpPr>
          <p:grpSpPr bwMode="auto">
            <a:xfrm>
              <a:off x="1112437" y="4092163"/>
              <a:ext cx="354013" cy="258763"/>
              <a:chOff x="12645" y="3170"/>
              <a:chExt cx="5956" cy="2571"/>
            </a:xfrm>
          </p:grpSpPr>
          <p:grpSp>
            <p:nvGrpSpPr>
              <p:cNvPr id="79" name="Group 148"/>
              <p:cNvGrpSpPr>
                <a:grpSpLocks/>
              </p:cNvGrpSpPr>
              <p:nvPr/>
            </p:nvGrpSpPr>
            <p:grpSpPr bwMode="auto">
              <a:xfrm>
                <a:off x="12645" y="3170"/>
                <a:ext cx="2978" cy="2569"/>
                <a:chOff x="12645" y="3170"/>
                <a:chExt cx="2978" cy="2569"/>
              </a:xfrm>
            </p:grpSpPr>
            <p:grpSp>
              <p:nvGrpSpPr>
                <p:cNvPr id="89" name="Group 153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94" name="AutoShape 1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95" name="AutoShape 155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96" name="AutoShape 15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90" name="Group 149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91" name="AutoShape 1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92" name="AutoShape 151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93" name="AutoShape 1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  <p:grpSp>
            <p:nvGrpSpPr>
              <p:cNvPr id="80" name="Group 139"/>
              <p:cNvGrpSpPr>
                <a:grpSpLocks/>
              </p:cNvGrpSpPr>
              <p:nvPr/>
            </p:nvGrpSpPr>
            <p:grpSpPr bwMode="auto">
              <a:xfrm>
                <a:off x="15623" y="3172"/>
                <a:ext cx="2978" cy="2569"/>
                <a:chOff x="12645" y="3170"/>
                <a:chExt cx="2978" cy="2569"/>
              </a:xfrm>
            </p:grpSpPr>
            <p:grpSp>
              <p:nvGrpSpPr>
                <p:cNvPr id="81" name="Group 144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86" name="AutoShape 1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87" name="AutoShape 146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88" name="AutoShape 1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82" name="Group 140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83" name="AutoShape 1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84" name="AutoShape 142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85" name="AutoShape 1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</p:grpSp>
        <p:grpSp>
          <p:nvGrpSpPr>
            <p:cNvPr id="97" name="Group 119"/>
            <p:cNvGrpSpPr>
              <a:grpSpLocks/>
            </p:cNvGrpSpPr>
            <p:nvPr/>
          </p:nvGrpSpPr>
          <p:grpSpPr bwMode="auto">
            <a:xfrm>
              <a:off x="2101450" y="4092163"/>
              <a:ext cx="354012" cy="258763"/>
              <a:chOff x="12645" y="3170"/>
              <a:chExt cx="5956" cy="2571"/>
            </a:xfrm>
          </p:grpSpPr>
          <p:grpSp>
            <p:nvGrpSpPr>
              <p:cNvPr id="98" name="Group 129"/>
              <p:cNvGrpSpPr>
                <a:grpSpLocks/>
              </p:cNvGrpSpPr>
              <p:nvPr/>
            </p:nvGrpSpPr>
            <p:grpSpPr bwMode="auto">
              <a:xfrm>
                <a:off x="12645" y="3170"/>
                <a:ext cx="2978" cy="2569"/>
                <a:chOff x="12645" y="3170"/>
                <a:chExt cx="2978" cy="2569"/>
              </a:xfrm>
            </p:grpSpPr>
            <p:grpSp>
              <p:nvGrpSpPr>
                <p:cNvPr id="108" name="Group 134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13" name="AutoShape 1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14" name="AutoShape 136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15" name="AutoShape 1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109" name="Group 130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10" name="AutoShape 1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11" name="AutoShape 132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12" name="AutoShape 1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  <p:grpSp>
            <p:nvGrpSpPr>
              <p:cNvPr id="99" name="Group 120"/>
              <p:cNvGrpSpPr>
                <a:grpSpLocks/>
              </p:cNvGrpSpPr>
              <p:nvPr/>
            </p:nvGrpSpPr>
            <p:grpSpPr bwMode="auto">
              <a:xfrm>
                <a:off x="15623" y="3172"/>
                <a:ext cx="2978" cy="2569"/>
                <a:chOff x="12645" y="3170"/>
                <a:chExt cx="2978" cy="2569"/>
              </a:xfrm>
            </p:grpSpPr>
            <p:grpSp>
              <p:nvGrpSpPr>
                <p:cNvPr id="100" name="Group 125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05" name="AutoShape 1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06" name="AutoShape 127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07" name="AutoShape 1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101" name="Group 121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02" name="AutoShape 1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03" name="AutoShape 123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04" name="AutoShape 1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</p:grpSp>
        <p:grpSp>
          <p:nvGrpSpPr>
            <p:cNvPr id="116" name="Group 100"/>
            <p:cNvGrpSpPr>
              <a:grpSpLocks/>
            </p:cNvGrpSpPr>
            <p:nvPr/>
          </p:nvGrpSpPr>
          <p:grpSpPr bwMode="auto">
            <a:xfrm>
              <a:off x="3042837" y="4088988"/>
              <a:ext cx="354013" cy="258763"/>
              <a:chOff x="12645" y="3170"/>
              <a:chExt cx="5956" cy="2571"/>
            </a:xfrm>
          </p:grpSpPr>
          <p:grpSp>
            <p:nvGrpSpPr>
              <p:cNvPr id="117" name="Group 110"/>
              <p:cNvGrpSpPr>
                <a:grpSpLocks/>
              </p:cNvGrpSpPr>
              <p:nvPr/>
            </p:nvGrpSpPr>
            <p:grpSpPr bwMode="auto">
              <a:xfrm>
                <a:off x="12645" y="3170"/>
                <a:ext cx="2978" cy="2569"/>
                <a:chOff x="12645" y="3170"/>
                <a:chExt cx="2978" cy="2569"/>
              </a:xfrm>
            </p:grpSpPr>
            <p:grpSp>
              <p:nvGrpSpPr>
                <p:cNvPr id="127" name="Group 115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32" name="AutoShape 1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33" name="AutoShape 117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34" name="AutoShape 1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128" name="Group 111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29" name="AutoShape 1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30" name="AutoShape 113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31" name="AutoShape 1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  <p:grpSp>
            <p:nvGrpSpPr>
              <p:cNvPr id="118" name="Group 101"/>
              <p:cNvGrpSpPr>
                <a:grpSpLocks/>
              </p:cNvGrpSpPr>
              <p:nvPr/>
            </p:nvGrpSpPr>
            <p:grpSpPr bwMode="auto">
              <a:xfrm>
                <a:off x="15623" y="3172"/>
                <a:ext cx="2978" cy="2569"/>
                <a:chOff x="12645" y="3170"/>
                <a:chExt cx="2978" cy="2569"/>
              </a:xfrm>
            </p:grpSpPr>
            <p:grpSp>
              <p:nvGrpSpPr>
                <p:cNvPr id="119" name="Group 106"/>
                <p:cNvGrpSpPr>
                  <a:grpSpLocks/>
                </p:cNvGrpSpPr>
                <p:nvPr/>
              </p:nvGrpSpPr>
              <p:grpSpPr bwMode="auto">
                <a:xfrm>
                  <a:off x="12645" y="3170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24" name="AutoShape 1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25" name="AutoShape 108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26" name="AutoShape 1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grpSp>
              <p:nvGrpSpPr>
                <p:cNvPr id="120" name="Group 102"/>
                <p:cNvGrpSpPr>
                  <a:grpSpLocks/>
                </p:cNvGrpSpPr>
                <p:nvPr/>
              </p:nvGrpSpPr>
              <p:grpSpPr bwMode="auto">
                <a:xfrm>
                  <a:off x="14134" y="3171"/>
                  <a:ext cx="1489" cy="2568"/>
                  <a:chOff x="12645" y="3170"/>
                  <a:chExt cx="1489" cy="2568"/>
                </a:xfrm>
              </p:grpSpPr>
              <p:sp>
                <p:nvSpPr>
                  <p:cNvPr id="121" name="AutoShap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645" y="3170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22" name="AutoShape 104"/>
                  <p:cNvSpPr>
                    <a:spLocks noChangeShapeType="1"/>
                  </p:cNvSpPr>
                  <p:nvPr/>
                </p:nvSpPr>
                <p:spPr bwMode="auto">
                  <a:xfrm>
                    <a:off x="13012" y="3171"/>
                    <a:ext cx="762" cy="256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123" name="AutoShap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774" y="4448"/>
                    <a:ext cx="360" cy="12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</p:grpSp>
        </p:grpSp>
        <p:sp>
          <p:nvSpPr>
            <p:cNvPr id="135" name="AutoShape 99"/>
            <p:cNvSpPr>
              <a:spLocks noChangeShapeType="1"/>
            </p:cNvSpPr>
            <p:nvPr/>
          </p:nvSpPr>
          <p:spPr bwMode="auto">
            <a:xfrm>
              <a:off x="1464862" y="4217576"/>
              <a:ext cx="16510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36" name="AutoShape 98"/>
            <p:cNvSpPr>
              <a:spLocks noChangeShapeType="1"/>
            </p:cNvSpPr>
            <p:nvPr/>
          </p:nvSpPr>
          <p:spPr bwMode="auto">
            <a:xfrm>
              <a:off x="2455462" y="4220751"/>
              <a:ext cx="3651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37" name="AutoShape 97"/>
            <p:cNvSpPr>
              <a:spLocks noChangeShapeType="1"/>
            </p:cNvSpPr>
            <p:nvPr/>
          </p:nvSpPr>
          <p:spPr bwMode="auto">
            <a:xfrm>
              <a:off x="848912" y="4225513"/>
              <a:ext cx="25876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38" name="AutoShape 96"/>
            <p:cNvSpPr>
              <a:spLocks noChangeShapeType="1"/>
            </p:cNvSpPr>
            <p:nvPr/>
          </p:nvSpPr>
          <p:spPr bwMode="auto">
            <a:xfrm>
              <a:off x="3403200" y="4217576"/>
              <a:ext cx="25876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39" name="AutoShape 95"/>
            <p:cNvSpPr>
              <a:spLocks noChangeArrowheads="1"/>
            </p:cNvSpPr>
            <p:nvPr/>
          </p:nvSpPr>
          <p:spPr bwMode="auto">
            <a:xfrm>
              <a:off x="821925" y="4177888"/>
              <a:ext cx="90487" cy="90488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40" name="AutoShape 94"/>
            <p:cNvSpPr>
              <a:spLocks noChangeArrowheads="1"/>
            </p:cNvSpPr>
            <p:nvPr/>
          </p:nvSpPr>
          <p:spPr bwMode="auto">
            <a:xfrm>
              <a:off x="1634725" y="4182651"/>
              <a:ext cx="90487" cy="90487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41" name="AutoShape 93"/>
            <p:cNvSpPr>
              <a:spLocks noChangeArrowheads="1"/>
            </p:cNvSpPr>
            <p:nvPr/>
          </p:nvSpPr>
          <p:spPr bwMode="auto">
            <a:xfrm>
              <a:off x="2820587" y="4173126"/>
              <a:ext cx="90488" cy="90487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42" name="AutoShape 92"/>
            <p:cNvSpPr>
              <a:spLocks noChangeArrowheads="1"/>
            </p:cNvSpPr>
            <p:nvPr/>
          </p:nvSpPr>
          <p:spPr bwMode="auto">
            <a:xfrm>
              <a:off x="3661962" y="4171538"/>
              <a:ext cx="90488" cy="90488"/>
            </a:xfrm>
            <a:prstGeom prst="flowChartConnector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43" name="AutoShape 91"/>
            <p:cNvSpPr>
              <a:spLocks noChangeShapeType="1"/>
            </p:cNvSpPr>
            <p:nvPr/>
          </p:nvSpPr>
          <p:spPr bwMode="auto">
            <a:xfrm>
              <a:off x="1725212" y="4225513"/>
              <a:ext cx="37782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44" name="AutoShape 90"/>
            <p:cNvSpPr>
              <a:spLocks noChangeShapeType="1"/>
            </p:cNvSpPr>
            <p:nvPr/>
          </p:nvSpPr>
          <p:spPr bwMode="auto">
            <a:xfrm>
              <a:off x="2911075" y="4217576"/>
              <a:ext cx="125412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216" name="Rectangle 179"/>
            <p:cNvSpPr>
              <a:spLocks noChangeArrowheads="1"/>
            </p:cNvSpPr>
            <p:nvPr/>
          </p:nvSpPr>
          <p:spPr bwMode="auto">
            <a:xfrm>
              <a:off x="4411262" y="3968338"/>
              <a:ext cx="0" cy="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217" name="Rectangle 187"/>
            <p:cNvSpPr>
              <a:spLocks noChangeArrowheads="1"/>
            </p:cNvSpPr>
            <p:nvPr/>
          </p:nvSpPr>
          <p:spPr bwMode="auto">
            <a:xfrm>
              <a:off x="4411262" y="4273138"/>
              <a:ext cx="0" cy="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</p:grpSp>
      <p:sp>
        <p:nvSpPr>
          <p:cNvPr id="5" name="CasellaDiTesto 4"/>
          <p:cNvSpPr txBox="1"/>
          <p:nvPr/>
        </p:nvSpPr>
        <p:spPr>
          <a:xfrm>
            <a:off x="375548" y="762639"/>
            <a:ext cx="4206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Analogia elettrica</a:t>
            </a:r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1737197" y="1712220"/>
            <a:ext cx="1152525" cy="1806575"/>
            <a:chOff x="9450" y="3578"/>
            <a:chExt cx="1815" cy="2845"/>
          </a:xfrm>
        </p:grpSpPr>
        <p:cxnSp>
          <p:nvCxnSpPr>
            <p:cNvPr id="7" name="AutoShape 24"/>
            <p:cNvCxnSpPr>
              <a:cxnSpLocks noChangeShapeType="1"/>
            </p:cNvCxnSpPr>
            <p:nvPr/>
          </p:nvCxnSpPr>
          <p:spPr bwMode="auto">
            <a:xfrm>
              <a:off x="10407" y="3866"/>
              <a:ext cx="858" cy="4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AutoShape 25"/>
            <p:cNvCxnSpPr>
              <a:cxnSpLocks noChangeShapeType="1"/>
            </p:cNvCxnSpPr>
            <p:nvPr/>
          </p:nvCxnSpPr>
          <p:spPr bwMode="auto">
            <a:xfrm>
              <a:off x="11265" y="3869"/>
              <a:ext cx="0" cy="2554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AutoShape 26"/>
            <p:cNvCxnSpPr>
              <a:cxnSpLocks noChangeShapeType="1"/>
            </p:cNvCxnSpPr>
            <p:nvPr/>
          </p:nvCxnSpPr>
          <p:spPr bwMode="auto">
            <a:xfrm flipV="1">
              <a:off x="10317" y="3578"/>
              <a:ext cx="0" cy="291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AutoShape 27"/>
            <p:cNvCxnSpPr>
              <a:cxnSpLocks noChangeShapeType="1"/>
            </p:cNvCxnSpPr>
            <p:nvPr/>
          </p:nvCxnSpPr>
          <p:spPr bwMode="auto">
            <a:xfrm flipV="1">
              <a:off x="10407" y="3866"/>
              <a:ext cx="0" cy="291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AutoShape 28"/>
            <p:cNvCxnSpPr>
              <a:cxnSpLocks noChangeShapeType="1"/>
            </p:cNvCxnSpPr>
            <p:nvPr/>
          </p:nvCxnSpPr>
          <p:spPr bwMode="auto">
            <a:xfrm flipH="1" flipV="1">
              <a:off x="10317" y="3578"/>
              <a:ext cx="90" cy="579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AutoShape 29"/>
            <p:cNvCxnSpPr>
              <a:cxnSpLocks noChangeShapeType="1"/>
            </p:cNvCxnSpPr>
            <p:nvPr/>
          </p:nvCxnSpPr>
          <p:spPr bwMode="auto">
            <a:xfrm>
              <a:off x="9450" y="3866"/>
              <a:ext cx="858" cy="0"/>
            </a:xfrm>
            <a:prstGeom prst="straightConnector1">
              <a:avLst/>
            </a:prstGeom>
            <a:noFill/>
            <a:ln w="19050">
              <a:solidFill>
                <a:schemeClr val="bg1">
                  <a:lumMod val="6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1" name="Arc 10"/>
          <p:cNvSpPr>
            <a:spLocks/>
          </p:cNvSpPr>
          <p:nvPr/>
        </p:nvSpPr>
        <p:spPr bwMode="auto">
          <a:xfrm flipV="1">
            <a:off x="1356549" y="2179261"/>
            <a:ext cx="68417" cy="625851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2" name="Arc 11"/>
          <p:cNvSpPr>
            <a:spLocks/>
          </p:cNvSpPr>
          <p:nvPr/>
        </p:nvSpPr>
        <p:spPr bwMode="auto">
          <a:xfrm flipH="1" flipV="1">
            <a:off x="3079022" y="2173184"/>
            <a:ext cx="51941" cy="676442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aphicFrame>
        <p:nvGraphicFramePr>
          <p:cNvPr id="23" name="Ogget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181947"/>
              </p:ext>
            </p:extLst>
          </p:nvPr>
        </p:nvGraphicFramePr>
        <p:xfrm>
          <a:off x="889000" y="2282825"/>
          <a:ext cx="406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282825"/>
                        <a:ext cx="4064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uppo 23"/>
          <p:cNvGrpSpPr/>
          <p:nvPr/>
        </p:nvGrpSpPr>
        <p:grpSpPr>
          <a:xfrm>
            <a:off x="1219200" y="1322388"/>
            <a:ext cx="2398873" cy="2520871"/>
            <a:chOff x="5276690" y="2188723"/>
            <a:chExt cx="2398873" cy="2520871"/>
          </a:xfrm>
        </p:grpSpPr>
        <p:grpSp>
          <p:nvGrpSpPr>
            <p:cNvPr id="25" name="Gruppo 24"/>
            <p:cNvGrpSpPr/>
            <p:nvPr/>
          </p:nvGrpSpPr>
          <p:grpSpPr>
            <a:xfrm>
              <a:off x="5715000" y="2189571"/>
              <a:ext cx="1676400" cy="2285214"/>
              <a:chOff x="5715000" y="2189571"/>
              <a:chExt cx="1676400" cy="2285214"/>
            </a:xfrm>
          </p:grpSpPr>
          <p:cxnSp>
            <p:nvCxnSpPr>
              <p:cNvPr id="28" name="Connettore 2 27"/>
              <p:cNvCxnSpPr/>
              <p:nvPr/>
            </p:nvCxnSpPr>
            <p:spPr>
              <a:xfrm flipV="1">
                <a:off x="5778500" y="2189571"/>
                <a:ext cx="0" cy="2285214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nettore 2 28"/>
              <p:cNvCxnSpPr/>
              <p:nvPr/>
            </p:nvCxnSpPr>
            <p:spPr>
              <a:xfrm>
                <a:off x="5715000" y="4397973"/>
                <a:ext cx="1676400" cy="0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6" name="Oggetto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828619"/>
                </p:ext>
              </p:extLst>
            </p:nvPr>
          </p:nvGraphicFramePr>
          <p:xfrm>
            <a:off x="7251700" y="4405313"/>
            <a:ext cx="423863" cy="304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5" name="Equation" r:id="rId9" imgW="355320" imgH="253800" progId="Equation.DSMT4">
                    <p:embed/>
                  </p:oleObj>
                </mc:Choice>
                <mc:Fallback>
                  <p:oleObj name="Equation" r:id="rId9" imgW="3553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1700" y="4405313"/>
                          <a:ext cx="423863" cy="304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ggetto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0102882"/>
                </p:ext>
              </p:extLst>
            </p:nvPr>
          </p:nvGraphicFramePr>
          <p:xfrm>
            <a:off x="5276690" y="2188723"/>
            <a:ext cx="45561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6" name="Equation" r:id="rId11" imgW="380880" imgH="253800" progId="Equation.DSMT4">
                    <p:embed/>
                  </p:oleObj>
                </mc:Choice>
                <mc:Fallback>
                  <p:oleObj name="Equation" r:id="rId11" imgW="3808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6690" y="2188723"/>
                          <a:ext cx="455613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gget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474677"/>
              </p:ext>
            </p:extLst>
          </p:nvPr>
        </p:nvGraphicFramePr>
        <p:xfrm>
          <a:off x="3242264" y="2245253"/>
          <a:ext cx="4587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13" imgW="330120" imgH="228600" progId="Equation.DSMT4">
                  <p:embed/>
                </p:oleObj>
              </mc:Choice>
              <mc:Fallback>
                <p:oleObj name="Equation" r:id="rId13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264" y="2245253"/>
                        <a:ext cx="45878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65" name="Text Box 78"/>
          <p:cNvSpPr txBox="1">
            <a:spLocks noChangeArrowheads="1"/>
          </p:cNvSpPr>
          <p:nvPr/>
        </p:nvSpPr>
        <p:spPr bwMode="auto">
          <a:xfrm>
            <a:off x="2670263" y="1781175"/>
            <a:ext cx="306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14" name="Rectangle 17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t-IT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" name="Rectangle 178"/>
          <p:cNvSpPr>
            <a:spLocks noChangeArrowheads="1"/>
          </p:cNvSpPr>
          <p:nvPr/>
        </p:nvSpPr>
        <p:spPr bwMode="auto">
          <a:xfrm>
            <a:off x="4411262" y="366353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18" name="Rectangle 188"/>
          <p:cNvSpPr>
            <a:spLocks noChangeArrowheads="1"/>
          </p:cNvSpPr>
          <p:nvPr/>
        </p:nvSpPr>
        <p:spPr bwMode="auto">
          <a:xfrm>
            <a:off x="6096000" y="13716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220" name="Rectangle 19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22" name="Oggetto 2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772888"/>
              </p:ext>
            </p:extLst>
          </p:nvPr>
        </p:nvGraphicFramePr>
        <p:xfrm>
          <a:off x="7429499" y="1233487"/>
          <a:ext cx="21713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15" imgW="1447560" imgH="457200" progId="Equation.DSMT4">
                  <p:embed/>
                </p:oleObj>
              </mc:Choice>
              <mc:Fallback>
                <p:oleObj name="Equation" r:id="rId15" imgW="1447560" imgH="457200" progId="Equation.DSMT4">
                  <p:embed/>
                  <p:pic>
                    <p:nvPicPr>
                      <p:cNvPr id="0" name="Oggetto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499" y="1233487"/>
                        <a:ext cx="217134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" name="CasellaDiTesto 223"/>
          <p:cNvSpPr txBox="1"/>
          <p:nvPr/>
        </p:nvSpPr>
        <p:spPr>
          <a:xfrm>
            <a:off x="5115536" y="923126"/>
            <a:ext cx="36484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0070C0"/>
                </a:solidFill>
                <a:latin typeface="+mj-lt"/>
                <a:cs typeface="Calibri" pitchFamily="34" charset="0"/>
              </a:rPr>
              <a:t>resistenza termica specifica</a:t>
            </a:r>
          </a:p>
        </p:txBody>
      </p:sp>
      <p:graphicFrame>
        <p:nvGraphicFramePr>
          <p:cNvPr id="225" name="Oggetto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06415"/>
              </p:ext>
            </p:extLst>
          </p:nvPr>
        </p:nvGraphicFramePr>
        <p:xfrm>
          <a:off x="7466013" y="1843087"/>
          <a:ext cx="247644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17" imgW="1650960" imgH="457200" progId="Equation.DSMT4">
                  <p:embed/>
                </p:oleObj>
              </mc:Choice>
              <mc:Fallback>
                <p:oleObj name="Equation" r:id="rId17" imgW="1650960" imgH="457200" progId="Equation.DSMT4">
                  <p:embed/>
                  <p:pic>
                    <p:nvPicPr>
                      <p:cNvPr id="0" name="Oggetto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13" y="1843087"/>
                        <a:ext cx="247644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" name="Oggetto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90347"/>
              </p:ext>
            </p:extLst>
          </p:nvPr>
        </p:nvGraphicFramePr>
        <p:xfrm>
          <a:off x="6478588" y="2805113"/>
          <a:ext cx="2495340" cy="62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19" imgW="1663560" imgH="419040" progId="Equation.DSMT4">
                  <p:embed/>
                </p:oleObj>
              </mc:Choice>
              <mc:Fallback>
                <p:oleObj name="Equation" r:id="rId19" imgW="1663560" imgH="419040" progId="Equation.DSMT4">
                  <p:embed/>
                  <p:pic>
                    <p:nvPicPr>
                      <p:cNvPr id="0" name="Oggetto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8" y="2805113"/>
                        <a:ext cx="2495340" cy="62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" name="CasellaDiTesto 241"/>
          <p:cNvSpPr txBox="1"/>
          <p:nvPr/>
        </p:nvSpPr>
        <p:spPr>
          <a:xfrm>
            <a:off x="4870003" y="1604557"/>
            <a:ext cx="15901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0070C0"/>
                </a:solidFill>
                <a:latin typeface="+mj-lt"/>
                <a:cs typeface="Calibri" pitchFamily="34" charset="0"/>
              </a:rPr>
              <a:t>convettiva</a:t>
            </a:r>
          </a:p>
        </p:txBody>
      </p:sp>
      <p:sp>
        <p:nvSpPr>
          <p:cNvPr id="243" name="CasellaDiTesto 242"/>
          <p:cNvSpPr txBox="1"/>
          <p:nvPr/>
        </p:nvSpPr>
        <p:spPr>
          <a:xfrm>
            <a:off x="6323502" y="1371600"/>
            <a:ext cx="14534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0070C0"/>
                </a:solidFill>
                <a:latin typeface="+mj-lt"/>
                <a:cs typeface="Calibri" pitchFamily="34" charset="0"/>
              </a:rPr>
              <a:t>interna</a:t>
            </a:r>
          </a:p>
        </p:txBody>
      </p:sp>
      <p:sp>
        <p:nvSpPr>
          <p:cNvPr id="244" name="CasellaDiTesto 243"/>
          <p:cNvSpPr txBox="1"/>
          <p:nvPr/>
        </p:nvSpPr>
        <p:spPr>
          <a:xfrm>
            <a:off x="6302956" y="1974662"/>
            <a:ext cx="14534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0070C0"/>
                </a:solidFill>
                <a:latin typeface="+mj-lt"/>
                <a:cs typeface="Calibri" pitchFamily="34" charset="0"/>
              </a:rPr>
              <a:t>esterna</a:t>
            </a:r>
          </a:p>
        </p:txBody>
      </p:sp>
      <p:sp>
        <p:nvSpPr>
          <p:cNvPr id="245" name="CasellaDiTesto 244"/>
          <p:cNvSpPr txBox="1"/>
          <p:nvPr/>
        </p:nvSpPr>
        <p:spPr>
          <a:xfrm>
            <a:off x="4870004" y="2932614"/>
            <a:ext cx="15901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0070C0"/>
                </a:solidFill>
                <a:latin typeface="+mj-lt"/>
                <a:cs typeface="Calibri" pitchFamily="34" charset="0"/>
              </a:rPr>
              <a:t>conduttiva</a:t>
            </a:r>
          </a:p>
        </p:txBody>
      </p:sp>
      <p:grpSp>
        <p:nvGrpSpPr>
          <p:cNvPr id="341" name="Gruppo 340"/>
          <p:cNvGrpSpPr/>
          <p:nvPr/>
        </p:nvGrpSpPr>
        <p:grpSpPr>
          <a:xfrm>
            <a:off x="356270" y="4838195"/>
            <a:ext cx="4155589" cy="617537"/>
            <a:chOff x="356270" y="4838195"/>
            <a:chExt cx="4155589" cy="617537"/>
          </a:xfrm>
        </p:grpSpPr>
        <p:sp>
          <p:nvSpPr>
            <p:cNvPr id="248" name="Text Box 169"/>
            <p:cNvSpPr txBox="1">
              <a:spLocks noChangeArrowheads="1"/>
            </p:cNvSpPr>
            <p:nvPr/>
          </p:nvSpPr>
          <p:spPr bwMode="auto">
            <a:xfrm>
              <a:off x="1247567" y="4843752"/>
              <a:ext cx="3683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r</a:t>
              </a:r>
              <a:r>
                <a:rPr kumimoji="0" lang="it-IT" sz="1200" b="0" i="0" u="none" strike="noStrike" cap="none" normalizeH="0" baseline="-3000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hi</a:t>
              </a:r>
              <a:endParaRPr kumimoji="0" lang="it-IT" sz="18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9" name="Text Box 168"/>
            <p:cNvSpPr txBox="1">
              <a:spLocks noChangeArrowheads="1"/>
            </p:cNvSpPr>
            <p:nvPr/>
          </p:nvSpPr>
          <p:spPr bwMode="auto">
            <a:xfrm>
              <a:off x="3204954" y="4842164"/>
              <a:ext cx="3683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sz="1200" b="0" i="0" u="none" strike="noStrike" cap="none" normalizeH="0" baseline="0">
                  <a:ln>
                    <a:noFill/>
                  </a:ln>
                  <a:solidFill>
                    <a:srgbClr val="0070C0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r</a:t>
              </a:r>
              <a:r>
                <a:rPr kumimoji="0" lang="it-IT" sz="1200" b="0" i="0" u="none" strike="noStrike" cap="none" normalizeH="0" baseline="-30000">
                  <a:ln>
                    <a:noFill/>
                  </a:ln>
                  <a:solidFill>
                    <a:srgbClr val="0070C0"/>
                  </a:solidFill>
                  <a:effectLst/>
                  <a:latin typeface="Calibri" pitchFamily="34" charset="0"/>
                  <a:ea typeface="Times New Roman" pitchFamily="18" charset="0"/>
                  <a:cs typeface="Calibri" pitchFamily="34" charset="0"/>
                </a:rPr>
                <a:t>he</a:t>
              </a:r>
              <a:endParaRPr kumimoji="0" lang="it-IT" sz="18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334" name="Gruppo 333"/>
            <p:cNvGrpSpPr/>
            <p:nvPr/>
          </p:nvGrpSpPr>
          <p:grpSpPr>
            <a:xfrm>
              <a:off x="356270" y="4838195"/>
              <a:ext cx="4155589" cy="617537"/>
              <a:chOff x="424140" y="4843752"/>
              <a:chExt cx="4155589" cy="617537"/>
            </a:xfrm>
          </p:grpSpPr>
          <p:grpSp>
            <p:nvGrpSpPr>
              <p:cNvPr id="332" name="Gruppo 331"/>
              <p:cNvGrpSpPr/>
              <p:nvPr/>
            </p:nvGrpSpPr>
            <p:grpSpPr>
              <a:xfrm>
                <a:off x="424140" y="4843752"/>
                <a:ext cx="4155589" cy="617537"/>
                <a:chOff x="424140" y="4843752"/>
                <a:chExt cx="4155589" cy="617537"/>
              </a:xfrm>
            </p:grpSpPr>
            <p:graphicFrame>
              <p:nvGraphicFramePr>
                <p:cNvPr id="246" name="Oggetto 24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74317348"/>
                    </p:ext>
                  </p:extLst>
                </p:nvPr>
              </p:nvGraphicFramePr>
              <p:xfrm>
                <a:off x="424140" y="5156489"/>
                <a:ext cx="123825" cy="304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31" name="Equation" r:id="rId21" imgW="126835" imgH="304404" progId="Equation.DSMT4">
                        <p:embed/>
                      </p:oleObj>
                    </mc:Choice>
                    <mc:Fallback>
                      <p:oleObj name="Equation" r:id="rId21" imgW="126835" imgH="304404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4140" y="5156489"/>
                              <a:ext cx="123825" cy="3048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7" name="Oggetto 2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4209077"/>
                    </p:ext>
                  </p:extLst>
                </p:nvPr>
              </p:nvGraphicFramePr>
              <p:xfrm>
                <a:off x="4454391" y="5155836"/>
                <a:ext cx="123825" cy="304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32" name="Equation" r:id="rId22" imgW="126835" imgH="304404" progId="Equation.DSMT4">
                        <p:embed/>
                      </p:oleObj>
                    </mc:Choice>
                    <mc:Fallback>
                      <p:oleObj name="Equation" r:id="rId22" imgW="126835" imgH="304404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54391" y="5155836"/>
                              <a:ext cx="123825" cy="3048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0" name="Text Box 167"/>
                <p:cNvSpPr txBox="1">
                  <a:spLocks noChangeArrowheads="1"/>
                </p:cNvSpPr>
                <p:nvPr/>
              </p:nvSpPr>
              <p:spPr bwMode="auto">
                <a:xfrm>
                  <a:off x="1663492" y="4993386"/>
                  <a:ext cx="407987" cy="2857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it-IT" sz="1200" b="0" i="0" u="none" strike="noStrike" cap="none" normalizeH="0" baseline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Calibri" pitchFamily="34" charset="0"/>
                      <a:ea typeface="Times New Roman" pitchFamily="18" charset="0"/>
                      <a:cs typeface="Calibri" pitchFamily="34" charset="0"/>
                    </a:rPr>
                    <a:t>T</a:t>
                  </a:r>
                  <a:r>
                    <a:rPr kumimoji="0" lang="it-IT" sz="1200" b="0" i="0" u="none" strike="noStrike" cap="none" normalizeH="0" baseline="-3000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Calibri" pitchFamily="34" charset="0"/>
                      <a:ea typeface="Times New Roman" pitchFamily="18" charset="0"/>
                      <a:cs typeface="Calibri" pitchFamily="34" charset="0"/>
                    </a:rPr>
                    <a:t>0</a:t>
                  </a:r>
                  <a:endParaRPr kumimoji="0" lang="it-IT" sz="1800" b="0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51" name="Text Box 166"/>
                <p:cNvSpPr txBox="1">
                  <a:spLocks noChangeArrowheads="1"/>
                </p:cNvSpPr>
                <p:nvPr/>
              </p:nvSpPr>
              <p:spPr bwMode="auto">
                <a:xfrm>
                  <a:off x="2855704" y="4988214"/>
                  <a:ext cx="354013" cy="314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it-IT" sz="1200" b="0" i="0" u="none" strike="noStrike" cap="none" normalizeH="0" baseline="0">
                      <a:ln>
                        <a:noFill/>
                      </a:ln>
                      <a:solidFill>
                        <a:srgbClr val="0070C0"/>
                      </a:solidFill>
                      <a:effectLst/>
                      <a:latin typeface="Calibri" pitchFamily="34" charset="0"/>
                      <a:ea typeface="Times New Roman" pitchFamily="18" charset="0"/>
                      <a:cs typeface="Calibri" pitchFamily="34" charset="0"/>
                    </a:rPr>
                    <a:t>Ts</a:t>
                  </a:r>
                  <a:endParaRPr kumimoji="0" lang="it-IT" sz="1800" b="0" i="0" u="none" strike="noStrike" cap="none" normalizeH="0" baseline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52" name="Text Box 165"/>
                <p:cNvSpPr txBox="1">
                  <a:spLocks noChangeArrowheads="1"/>
                </p:cNvSpPr>
                <p:nvPr/>
              </p:nvSpPr>
              <p:spPr bwMode="auto">
                <a:xfrm>
                  <a:off x="860217" y="4999327"/>
                  <a:ext cx="354012" cy="314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it-IT" sz="1200" b="0" i="0" u="none" strike="noStrike" cap="none" normalizeH="0" baseline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Calibri" pitchFamily="34" charset="0"/>
                      <a:ea typeface="Times New Roman" pitchFamily="18" charset="0"/>
                      <a:cs typeface="Calibri" pitchFamily="34" charset="0"/>
                    </a:rPr>
                    <a:t>T</a:t>
                  </a:r>
                  <a:r>
                    <a:rPr kumimoji="0" lang="it-IT" sz="1200" b="0" i="0" u="none" strike="noStrike" cap="none" normalizeH="0" baseline="-3000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latin typeface="Calibri" pitchFamily="34" charset="0"/>
                      <a:ea typeface="Times New Roman" pitchFamily="18" charset="0"/>
                      <a:cs typeface="Calibri" pitchFamily="34" charset="0"/>
                    </a:rPr>
                    <a:t>i</a:t>
                  </a:r>
                  <a:endParaRPr kumimoji="0" lang="it-IT" sz="1800" b="0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53" name="Text Box 164"/>
                <p:cNvSpPr txBox="1">
                  <a:spLocks noChangeArrowheads="1"/>
                </p:cNvSpPr>
                <p:nvPr/>
              </p:nvSpPr>
              <p:spPr bwMode="auto">
                <a:xfrm>
                  <a:off x="3687554" y="5010439"/>
                  <a:ext cx="354013" cy="3143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it-IT" sz="1200" b="0" i="0" u="none" strike="noStrike" cap="none" normalizeH="0" baseline="0">
                      <a:ln>
                        <a:noFill/>
                      </a:ln>
                      <a:solidFill>
                        <a:srgbClr val="0070C0"/>
                      </a:solidFill>
                      <a:effectLst/>
                      <a:latin typeface="Calibri" pitchFamily="34" charset="0"/>
                      <a:ea typeface="Times New Roman" pitchFamily="18" charset="0"/>
                      <a:cs typeface="Calibri" pitchFamily="34" charset="0"/>
                    </a:rPr>
                    <a:t>T</a:t>
                  </a:r>
                  <a:r>
                    <a:rPr kumimoji="0" lang="it-IT" sz="1200" b="0" i="0" u="none" strike="noStrike" cap="none" normalizeH="0" baseline="-30000">
                      <a:ln>
                        <a:noFill/>
                      </a:ln>
                      <a:solidFill>
                        <a:srgbClr val="0070C0"/>
                      </a:solidFill>
                      <a:effectLst/>
                      <a:latin typeface="Calibri" pitchFamily="34" charset="0"/>
                      <a:ea typeface="Times New Roman" pitchFamily="18" charset="0"/>
                      <a:cs typeface="Calibri" pitchFamily="34" charset="0"/>
                    </a:rPr>
                    <a:t>e</a:t>
                  </a:r>
                  <a:endParaRPr kumimoji="0" lang="it-IT" sz="1800" b="0" i="0" u="none" strike="noStrike" cap="none" normalizeH="0" baseline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54" name="Text Box 163"/>
                <p:cNvSpPr txBox="1">
                  <a:spLocks noChangeArrowheads="1"/>
                </p:cNvSpPr>
                <p:nvPr/>
              </p:nvSpPr>
              <p:spPr bwMode="auto">
                <a:xfrm>
                  <a:off x="2227054" y="4843752"/>
                  <a:ext cx="368300" cy="30003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it-IT" sz="1200" b="0" i="0" u="none" strike="noStrike" cap="none" normalizeH="0" baseline="0">
                      <a:ln>
                        <a:noFill/>
                      </a:ln>
                      <a:solidFill>
                        <a:srgbClr val="0070C0"/>
                      </a:solidFill>
                      <a:effectLst/>
                      <a:latin typeface="Calibri" pitchFamily="34" charset="0"/>
                      <a:ea typeface="Times New Roman" pitchFamily="18" charset="0"/>
                      <a:cs typeface="Calibri" pitchFamily="34" charset="0"/>
                    </a:rPr>
                    <a:t>r</a:t>
                  </a:r>
                  <a:r>
                    <a:rPr kumimoji="0" lang="it-IT" sz="1200" b="0" i="0" u="none" strike="noStrike" cap="none" normalizeH="0" baseline="-30000">
                      <a:ln>
                        <a:noFill/>
                      </a:ln>
                      <a:solidFill>
                        <a:srgbClr val="0070C0"/>
                      </a:solidFill>
                      <a:effectLst/>
                      <a:latin typeface="Calibri" pitchFamily="34" charset="0"/>
                      <a:ea typeface="Times New Roman" pitchFamily="18" charset="0"/>
                      <a:cs typeface="Calibri" pitchFamily="34" charset="0"/>
                    </a:rPr>
                    <a:t>k</a:t>
                  </a:r>
                  <a:endParaRPr kumimoji="0" lang="it-IT" sz="1800" b="0" i="0" u="none" strike="noStrike" cap="none" normalizeH="0" baseline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57" name="AutoShape 158"/>
                <p:cNvSpPr>
                  <a:spLocks noChangeShapeType="1"/>
                </p:cNvSpPr>
                <p:nvPr/>
              </p:nvSpPr>
              <p:spPr bwMode="auto">
                <a:xfrm>
                  <a:off x="623679" y="5331114"/>
                  <a:ext cx="300038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258" name="AutoShape 157"/>
                <p:cNvSpPr>
                  <a:spLocks noChangeShapeType="1"/>
                </p:cNvSpPr>
                <p:nvPr/>
              </p:nvSpPr>
              <p:spPr bwMode="auto">
                <a:xfrm>
                  <a:off x="4011404" y="5326352"/>
                  <a:ext cx="300038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grpSp>
              <p:nvGrpSpPr>
                <p:cNvPr id="330" name="Gruppo 329"/>
                <p:cNvGrpSpPr/>
                <p:nvPr/>
              </p:nvGrpSpPr>
              <p:grpSpPr>
                <a:xfrm>
                  <a:off x="1017379" y="5194589"/>
                  <a:ext cx="781050" cy="258763"/>
                  <a:chOff x="1017379" y="5194589"/>
                  <a:chExt cx="781050" cy="258763"/>
                </a:xfrm>
              </p:grpSpPr>
              <p:grpSp>
                <p:nvGrpSpPr>
                  <p:cNvPr id="259" name="Group 138"/>
                  <p:cNvGrpSpPr>
                    <a:grpSpLocks/>
                  </p:cNvGrpSpPr>
                  <p:nvPr/>
                </p:nvGrpSpPr>
                <p:grpSpPr bwMode="auto">
                  <a:xfrm>
                    <a:off x="1280904" y="5194589"/>
                    <a:ext cx="354013" cy="258763"/>
                    <a:chOff x="12645" y="3170"/>
                    <a:chExt cx="5956" cy="2571"/>
                  </a:xfrm>
                </p:grpSpPr>
                <p:grpSp>
                  <p:nvGrpSpPr>
                    <p:cNvPr id="260" name="Group 1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645" y="3170"/>
                      <a:ext cx="2978" cy="2569"/>
                      <a:chOff x="12645" y="3170"/>
                      <a:chExt cx="2978" cy="2569"/>
                    </a:xfrm>
                  </p:grpSpPr>
                  <p:grpSp>
                    <p:nvGrpSpPr>
                      <p:cNvPr id="270" name="Group 15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2645" y="3170"/>
                        <a:ext cx="1489" cy="2568"/>
                        <a:chOff x="12645" y="3170"/>
                        <a:chExt cx="1489" cy="2568"/>
                      </a:xfrm>
                    </p:grpSpPr>
                    <p:sp>
                      <p:nvSpPr>
                        <p:cNvPr id="275" name="AutoShape 1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2645" y="3170"/>
                          <a:ext cx="360" cy="12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  <p:sp>
                      <p:nvSpPr>
                        <p:cNvPr id="276" name="AutoShape 1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012" y="3171"/>
                          <a:ext cx="762" cy="2567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  <p:sp>
                      <p:nvSpPr>
                        <p:cNvPr id="277" name="AutoShape 1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3774" y="4448"/>
                          <a:ext cx="360" cy="12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</p:grpSp>
                  <p:grpSp>
                    <p:nvGrpSpPr>
                      <p:cNvPr id="271" name="Group 14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4134" y="3171"/>
                        <a:ext cx="1489" cy="2568"/>
                        <a:chOff x="12645" y="3170"/>
                        <a:chExt cx="1489" cy="2568"/>
                      </a:xfrm>
                    </p:grpSpPr>
                    <p:sp>
                      <p:nvSpPr>
                        <p:cNvPr id="272" name="AutoShape 1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2645" y="3170"/>
                          <a:ext cx="360" cy="12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  <p:sp>
                      <p:nvSpPr>
                        <p:cNvPr id="273" name="AutoShape 1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012" y="3171"/>
                          <a:ext cx="762" cy="2567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  <p:sp>
                      <p:nvSpPr>
                        <p:cNvPr id="274" name="AutoShape 1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3774" y="4448"/>
                          <a:ext cx="360" cy="12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</p:grpSp>
                </p:grpSp>
                <p:grpSp>
                  <p:nvGrpSpPr>
                    <p:cNvPr id="261" name="Group 1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623" y="3172"/>
                      <a:ext cx="2978" cy="2569"/>
                      <a:chOff x="12645" y="3170"/>
                      <a:chExt cx="2978" cy="2569"/>
                    </a:xfrm>
                  </p:grpSpPr>
                  <p:grpSp>
                    <p:nvGrpSpPr>
                      <p:cNvPr id="262" name="Group 14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2645" y="3170"/>
                        <a:ext cx="1489" cy="2568"/>
                        <a:chOff x="12645" y="3170"/>
                        <a:chExt cx="1489" cy="2568"/>
                      </a:xfrm>
                    </p:grpSpPr>
                    <p:sp>
                      <p:nvSpPr>
                        <p:cNvPr id="267" name="AutoShape 1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2645" y="3170"/>
                          <a:ext cx="360" cy="12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  <p:sp>
                      <p:nvSpPr>
                        <p:cNvPr id="268" name="AutoShape 1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012" y="3171"/>
                          <a:ext cx="762" cy="2567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  <p:sp>
                      <p:nvSpPr>
                        <p:cNvPr id="269" name="AutoShape 1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3774" y="4448"/>
                          <a:ext cx="360" cy="12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</p:grpSp>
                  <p:grpSp>
                    <p:nvGrpSpPr>
                      <p:cNvPr id="263" name="Group 14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4134" y="3171"/>
                        <a:ext cx="1489" cy="2568"/>
                        <a:chOff x="12645" y="3170"/>
                        <a:chExt cx="1489" cy="2568"/>
                      </a:xfrm>
                    </p:grpSpPr>
                    <p:sp>
                      <p:nvSpPr>
                        <p:cNvPr id="264" name="AutoShape 1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2645" y="3170"/>
                          <a:ext cx="360" cy="12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  <p:sp>
                      <p:nvSpPr>
                        <p:cNvPr id="265" name="AutoShape 1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012" y="3171"/>
                          <a:ext cx="762" cy="2567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  <p:sp>
                      <p:nvSpPr>
                        <p:cNvPr id="266" name="AutoShape 1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3774" y="4448"/>
                          <a:ext cx="360" cy="12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FF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</p:grpSp>
                </p:grpSp>
              </p:grpSp>
              <p:sp>
                <p:nvSpPr>
                  <p:cNvPr id="316" name="AutoShape 99"/>
                  <p:cNvSpPr>
                    <a:spLocks noChangeShapeType="1"/>
                  </p:cNvSpPr>
                  <p:nvPr/>
                </p:nvSpPr>
                <p:spPr bwMode="auto">
                  <a:xfrm>
                    <a:off x="1633329" y="5320002"/>
                    <a:ext cx="165100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sp>
                <p:nvSpPr>
                  <p:cNvPr id="318" name="AutoShape 97"/>
                  <p:cNvSpPr>
                    <a:spLocks noChangeShapeType="1"/>
                  </p:cNvSpPr>
                  <p:nvPr/>
                </p:nvSpPr>
                <p:spPr bwMode="auto">
                  <a:xfrm>
                    <a:off x="1017379" y="5327939"/>
                    <a:ext cx="258763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sp>
              <p:nvSpPr>
                <p:cNvPr id="320" name="AutoShape 95"/>
                <p:cNvSpPr>
                  <a:spLocks noChangeArrowheads="1"/>
                </p:cNvSpPr>
                <p:nvPr/>
              </p:nvSpPr>
              <p:spPr bwMode="auto">
                <a:xfrm>
                  <a:off x="990392" y="5280314"/>
                  <a:ext cx="90487" cy="90488"/>
                </a:xfrm>
                <a:prstGeom prst="flowChartConnector">
                  <a:avLst/>
                </a:prstGeom>
                <a:solidFill>
                  <a:srgbClr val="FFFF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321" name="AutoShape 94"/>
                <p:cNvSpPr>
                  <a:spLocks noChangeArrowheads="1"/>
                </p:cNvSpPr>
                <p:nvPr/>
              </p:nvSpPr>
              <p:spPr bwMode="auto">
                <a:xfrm>
                  <a:off x="1803192" y="5285077"/>
                  <a:ext cx="90487" cy="90487"/>
                </a:xfrm>
                <a:prstGeom prst="flowChartConnector">
                  <a:avLst/>
                </a:prstGeom>
                <a:solidFill>
                  <a:srgbClr val="FFFFFF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322" name="AutoShape 93"/>
                <p:cNvSpPr>
                  <a:spLocks noChangeArrowheads="1"/>
                </p:cNvSpPr>
                <p:nvPr/>
              </p:nvSpPr>
              <p:spPr bwMode="auto">
                <a:xfrm>
                  <a:off x="2989054" y="5275552"/>
                  <a:ext cx="90488" cy="90487"/>
                </a:xfrm>
                <a:prstGeom prst="flowChartConnector">
                  <a:avLst/>
                </a:prstGeom>
                <a:solidFill>
                  <a:srgbClr val="FFFFFF"/>
                </a:solidFill>
                <a:ln w="9525">
                  <a:solidFill>
                    <a:srgbClr val="0070C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323" name="AutoShape 92"/>
                <p:cNvSpPr>
                  <a:spLocks noChangeArrowheads="1"/>
                </p:cNvSpPr>
                <p:nvPr/>
              </p:nvSpPr>
              <p:spPr bwMode="auto">
                <a:xfrm>
                  <a:off x="3830429" y="5273964"/>
                  <a:ext cx="90488" cy="90488"/>
                </a:xfrm>
                <a:prstGeom prst="flowChartConnector">
                  <a:avLst/>
                </a:prstGeom>
                <a:solidFill>
                  <a:srgbClr val="FFFFFF"/>
                </a:solidFill>
                <a:ln w="9525">
                  <a:solidFill>
                    <a:srgbClr val="0070C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grpSp>
              <p:nvGrpSpPr>
                <p:cNvPr id="329" name="Gruppo 328"/>
                <p:cNvGrpSpPr/>
                <p:nvPr/>
              </p:nvGrpSpPr>
              <p:grpSpPr>
                <a:xfrm>
                  <a:off x="1893679" y="5191414"/>
                  <a:ext cx="1936750" cy="261938"/>
                  <a:chOff x="1893679" y="5191414"/>
                  <a:chExt cx="1936750" cy="261938"/>
                </a:xfrm>
              </p:grpSpPr>
              <p:grpSp>
                <p:nvGrpSpPr>
                  <p:cNvPr id="297" name="Group 100"/>
                  <p:cNvGrpSpPr>
                    <a:grpSpLocks/>
                  </p:cNvGrpSpPr>
                  <p:nvPr/>
                </p:nvGrpSpPr>
                <p:grpSpPr bwMode="auto">
                  <a:xfrm>
                    <a:off x="3211304" y="5191414"/>
                    <a:ext cx="354013" cy="258763"/>
                    <a:chOff x="12645" y="3170"/>
                    <a:chExt cx="5956" cy="2571"/>
                  </a:xfrm>
                </p:grpSpPr>
                <p:grpSp>
                  <p:nvGrpSpPr>
                    <p:cNvPr id="298" name="Group 11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645" y="3170"/>
                      <a:ext cx="2978" cy="2569"/>
                      <a:chOff x="12645" y="3170"/>
                      <a:chExt cx="2978" cy="2569"/>
                    </a:xfrm>
                  </p:grpSpPr>
                  <p:grpSp>
                    <p:nvGrpSpPr>
                      <p:cNvPr id="308" name="Group 11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2645" y="3170"/>
                        <a:ext cx="1489" cy="2568"/>
                        <a:chOff x="12645" y="3170"/>
                        <a:chExt cx="1489" cy="2568"/>
                      </a:xfrm>
                    </p:grpSpPr>
                    <p:sp>
                      <p:nvSpPr>
                        <p:cNvPr id="313" name="AutoShape 1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2645" y="3170"/>
                          <a:ext cx="360" cy="12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  <p:sp>
                      <p:nvSpPr>
                        <p:cNvPr id="314" name="AutoShape 1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012" y="3171"/>
                          <a:ext cx="762" cy="2567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  <p:sp>
                      <p:nvSpPr>
                        <p:cNvPr id="315" name="AutoShape 1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3774" y="4448"/>
                          <a:ext cx="360" cy="12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</p:grpSp>
                  <p:grpSp>
                    <p:nvGrpSpPr>
                      <p:cNvPr id="309" name="Group 11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4134" y="3171"/>
                        <a:ext cx="1489" cy="2568"/>
                        <a:chOff x="12645" y="3170"/>
                        <a:chExt cx="1489" cy="2568"/>
                      </a:xfrm>
                    </p:grpSpPr>
                    <p:sp>
                      <p:nvSpPr>
                        <p:cNvPr id="310" name="AutoShape 1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2645" y="3170"/>
                          <a:ext cx="360" cy="12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  <p:sp>
                      <p:nvSpPr>
                        <p:cNvPr id="311" name="AutoShape 1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012" y="3171"/>
                          <a:ext cx="762" cy="2567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  <p:sp>
                      <p:nvSpPr>
                        <p:cNvPr id="312" name="AutoShape 1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3774" y="4448"/>
                          <a:ext cx="360" cy="12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</p:grpSp>
                </p:grpSp>
                <p:grpSp>
                  <p:nvGrpSpPr>
                    <p:cNvPr id="299" name="Group 10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623" y="3172"/>
                      <a:ext cx="2978" cy="2569"/>
                      <a:chOff x="12645" y="3170"/>
                      <a:chExt cx="2978" cy="2569"/>
                    </a:xfrm>
                  </p:grpSpPr>
                  <p:grpSp>
                    <p:nvGrpSpPr>
                      <p:cNvPr id="300" name="Group 10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2645" y="3170"/>
                        <a:ext cx="1489" cy="2568"/>
                        <a:chOff x="12645" y="3170"/>
                        <a:chExt cx="1489" cy="2568"/>
                      </a:xfrm>
                    </p:grpSpPr>
                    <p:sp>
                      <p:nvSpPr>
                        <p:cNvPr id="305" name="AutoShape 10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2645" y="3170"/>
                          <a:ext cx="360" cy="12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  <p:sp>
                      <p:nvSpPr>
                        <p:cNvPr id="306" name="AutoShape 10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012" y="3171"/>
                          <a:ext cx="762" cy="2567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  <p:sp>
                      <p:nvSpPr>
                        <p:cNvPr id="307" name="AutoShape 1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3774" y="4448"/>
                          <a:ext cx="360" cy="12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</p:grpSp>
                  <p:grpSp>
                    <p:nvGrpSpPr>
                      <p:cNvPr id="301" name="Group 10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4134" y="3171"/>
                        <a:ext cx="1489" cy="2568"/>
                        <a:chOff x="12645" y="3170"/>
                        <a:chExt cx="1489" cy="2568"/>
                      </a:xfrm>
                    </p:grpSpPr>
                    <p:sp>
                      <p:nvSpPr>
                        <p:cNvPr id="302" name="AutoShape 1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2645" y="3170"/>
                          <a:ext cx="360" cy="12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  <p:sp>
                      <p:nvSpPr>
                        <p:cNvPr id="303" name="AutoShape 1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3012" y="3171"/>
                          <a:ext cx="762" cy="2567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  <p:sp>
                      <p:nvSpPr>
                        <p:cNvPr id="304" name="AutoShape 1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13774" y="4448"/>
                          <a:ext cx="360" cy="1284"/>
                        </a:xfrm>
                        <a:prstGeom prst="straightConnector1">
                          <a:avLst/>
                        </a:prstGeom>
                        <a:noFill/>
                        <a:ln w="9525">
                          <a:solidFill>
                            <a:srgbClr val="0070C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 vert="horz" wrap="square" lIns="91440" tIns="45720" rIns="91440" bIns="45720" numCol="1" anchor="t" anchorCtr="0" compatLnSpc="1"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it-IT"/>
                        </a:p>
                      </p:txBody>
                    </p:sp>
                  </p:grpSp>
                </p:grpSp>
              </p:grpSp>
              <p:sp>
                <p:nvSpPr>
                  <p:cNvPr id="319" name="AutoShape 96"/>
                  <p:cNvSpPr>
                    <a:spLocks noChangeShapeType="1"/>
                  </p:cNvSpPr>
                  <p:nvPr/>
                </p:nvSpPr>
                <p:spPr bwMode="auto">
                  <a:xfrm>
                    <a:off x="3571667" y="5320002"/>
                    <a:ext cx="258762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70C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grpSp>
                <p:nvGrpSpPr>
                  <p:cNvPr id="328" name="Gruppo 327"/>
                  <p:cNvGrpSpPr/>
                  <p:nvPr/>
                </p:nvGrpSpPr>
                <p:grpSpPr>
                  <a:xfrm>
                    <a:off x="1893679" y="5194589"/>
                    <a:ext cx="1095375" cy="258763"/>
                    <a:chOff x="1893679" y="5194589"/>
                    <a:chExt cx="1095375" cy="258763"/>
                  </a:xfrm>
                </p:grpSpPr>
                <p:grpSp>
                  <p:nvGrpSpPr>
                    <p:cNvPr id="278" name="Group 11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69917" y="5194589"/>
                      <a:ext cx="354012" cy="258763"/>
                      <a:chOff x="12645" y="3170"/>
                      <a:chExt cx="5956" cy="2571"/>
                    </a:xfrm>
                  </p:grpSpPr>
                  <p:grpSp>
                    <p:nvGrpSpPr>
                      <p:cNvPr id="279" name="Group 1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2645" y="3170"/>
                        <a:ext cx="2978" cy="2569"/>
                        <a:chOff x="12645" y="3170"/>
                        <a:chExt cx="2978" cy="2569"/>
                      </a:xfrm>
                    </p:grpSpPr>
                    <p:grpSp>
                      <p:nvGrpSpPr>
                        <p:cNvPr id="289" name="Group 13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2645" y="3170"/>
                          <a:ext cx="1489" cy="2568"/>
                          <a:chOff x="12645" y="3170"/>
                          <a:chExt cx="1489" cy="2568"/>
                        </a:xfrm>
                      </p:grpSpPr>
                      <p:sp>
                        <p:nvSpPr>
                          <p:cNvPr id="294" name="AutoShape 13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2645" y="3170"/>
                            <a:ext cx="360" cy="12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it-IT"/>
                          </a:p>
                        </p:txBody>
                      </p:sp>
                      <p:sp>
                        <p:nvSpPr>
                          <p:cNvPr id="295" name="AutoShape 13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3012" y="3171"/>
                            <a:ext cx="762" cy="256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it-IT"/>
                          </a:p>
                        </p:txBody>
                      </p:sp>
                      <p:sp>
                        <p:nvSpPr>
                          <p:cNvPr id="296" name="AutoShape 13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3774" y="4448"/>
                            <a:ext cx="360" cy="12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it-IT"/>
                          </a:p>
                        </p:txBody>
                      </p:sp>
                    </p:grpSp>
                    <p:grpSp>
                      <p:nvGrpSpPr>
                        <p:cNvPr id="290" name="Group 13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4134" y="3171"/>
                          <a:ext cx="1489" cy="2568"/>
                          <a:chOff x="12645" y="3170"/>
                          <a:chExt cx="1489" cy="2568"/>
                        </a:xfrm>
                      </p:grpSpPr>
                      <p:sp>
                        <p:nvSpPr>
                          <p:cNvPr id="291" name="AutoShape 13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2645" y="3170"/>
                            <a:ext cx="360" cy="12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it-IT"/>
                          </a:p>
                        </p:txBody>
                      </p:sp>
                      <p:sp>
                        <p:nvSpPr>
                          <p:cNvPr id="292" name="AutoShape 13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3012" y="3171"/>
                            <a:ext cx="762" cy="256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it-IT"/>
                          </a:p>
                        </p:txBody>
                      </p:sp>
                      <p:sp>
                        <p:nvSpPr>
                          <p:cNvPr id="293" name="AutoShape 13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3774" y="4448"/>
                            <a:ext cx="360" cy="12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it-IT"/>
                          </a:p>
                        </p:txBody>
                      </p:sp>
                    </p:grpSp>
                  </p:grpSp>
                  <p:grpSp>
                    <p:nvGrpSpPr>
                      <p:cNvPr id="280" name="Group 1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623" y="3172"/>
                        <a:ext cx="2978" cy="2569"/>
                        <a:chOff x="12645" y="3170"/>
                        <a:chExt cx="2978" cy="2569"/>
                      </a:xfrm>
                    </p:grpSpPr>
                    <p:grpSp>
                      <p:nvGrpSpPr>
                        <p:cNvPr id="281" name="Group 12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2645" y="3170"/>
                          <a:ext cx="1489" cy="2568"/>
                          <a:chOff x="12645" y="3170"/>
                          <a:chExt cx="1489" cy="2568"/>
                        </a:xfrm>
                      </p:grpSpPr>
                      <p:sp>
                        <p:nvSpPr>
                          <p:cNvPr id="286" name="AutoShape 1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2645" y="3170"/>
                            <a:ext cx="360" cy="12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it-IT"/>
                          </a:p>
                        </p:txBody>
                      </p:sp>
                      <p:sp>
                        <p:nvSpPr>
                          <p:cNvPr id="287" name="AutoShape 12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3012" y="3171"/>
                            <a:ext cx="762" cy="256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it-IT"/>
                          </a:p>
                        </p:txBody>
                      </p:sp>
                      <p:sp>
                        <p:nvSpPr>
                          <p:cNvPr id="288" name="AutoShape 12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3774" y="4448"/>
                            <a:ext cx="360" cy="12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it-IT"/>
                          </a:p>
                        </p:txBody>
                      </p:sp>
                    </p:grpSp>
                    <p:grpSp>
                      <p:nvGrpSpPr>
                        <p:cNvPr id="282" name="Group 12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4134" y="3171"/>
                          <a:ext cx="1489" cy="2568"/>
                          <a:chOff x="12645" y="3170"/>
                          <a:chExt cx="1489" cy="2568"/>
                        </a:xfrm>
                      </p:grpSpPr>
                      <p:sp>
                        <p:nvSpPr>
                          <p:cNvPr id="283" name="AutoShape 12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2645" y="3170"/>
                            <a:ext cx="360" cy="12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it-IT"/>
                          </a:p>
                        </p:txBody>
                      </p:sp>
                      <p:sp>
                        <p:nvSpPr>
                          <p:cNvPr id="284" name="AutoShape 12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3012" y="3171"/>
                            <a:ext cx="762" cy="2567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it-IT"/>
                          </a:p>
                        </p:txBody>
                      </p:sp>
                      <p:sp>
                        <p:nvSpPr>
                          <p:cNvPr id="285" name="AutoShape 12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13774" y="4448"/>
                            <a:ext cx="360" cy="1284"/>
                          </a:xfrm>
                          <a:prstGeom prst="straightConnector1">
                            <a:avLst/>
                          </a:prstGeom>
                          <a:noFill/>
                          <a:ln w="9525">
                            <a:solidFill>
                              <a:srgbClr val="0070C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vert="horz" wrap="square" lIns="91440" tIns="45720" rIns="91440" bIns="45720" numCol="1" anchor="t" anchorCtr="0" compatLnSpc="1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it-IT"/>
                          </a:p>
                        </p:txBody>
                      </p:sp>
                    </p:grpSp>
                  </p:grpSp>
                </p:grpSp>
                <p:sp>
                  <p:nvSpPr>
                    <p:cNvPr id="317" name="AutoShape 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23929" y="5323177"/>
                      <a:ext cx="365125" cy="0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  <p:sp>
                  <p:nvSpPr>
                    <p:cNvPr id="324" name="AutoShap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93679" y="5327939"/>
                      <a:ext cx="377825" cy="0"/>
                    </a:xfrm>
                    <a:prstGeom prst="straightConnector1">
                      <a:avLst/>
                    </a:prstGeom>
                    <a:noFill/>
                    <a:ln w="9525">
                      <a:solidFill>
                        <a:srgbClr val="0070C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vert="horz" wrap="square" lIns="91440" tIns="45720" rIns="91440" bIns="45720" numCol="1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endParaRPr lang="it-IT"/>
                    </a:p>
                  </p:txBody>
                </p:sp>
              </p:grpSp>
              <p:sp>
                <p:nvSpPr>
                  <p:cNvPr id="325" name="AutoShape 90"/>
                  <p:cNvSpPr>
                    <a:spLocks noChangeShapeType="1"/>
                  </p:cNvSpPr>
                  <p:nvPr/>
                </p:nvSpPr>
                <p:spPr bwMode="auto">
                  <a:xfrm>
                    <a:off x="3079542" y="5320002"/>
                    <a:ext cx="125412" cy="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70C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</p:grpSp>
            <p:sp>
              <p:nvSpPr>
                <p:cNvPr id="326" name="Rectangle 179"/>
                <p:cNvSpPr>
                  <a:spLocks noChangeArrowheads="1"/>
                </p:cNvSpPr>
                <p:nvPr/>
              </p:nvSpPr>
              <p:spPr bwMode="auto">
                <a:xfrm>
                  <a:off x="4579729" y="5070764"/>
                  <a:ext cx="0" cy="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327" name="Rectangle 187"/>
                <p:cNvSpPr>
                  <a:spLocks noChangeArrowheads="1"/>
                </p:cNvSpPr>
                <p:nvPr/>
              </p:nvSpPr>
              <p:spPr bwMode="auto">
                <a:xfrm>
                  <a:off x="4579729" y="5375564"/>
                  <a:ext cx="0" cy="0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</p:grpSp>
          <p:sp>
            <p:nvSpPr>
              <p:cNvPr id="333" name="Arco 332"/>
              <p:cNvSpPr/>
              <p:nvPr/>
            </p:nvSpPr>
            <p:spPr>
              <a:xfrm>
                <a:off x="1803165" y="5282966"/>
                <a:ext cx="90000" cy="90000"/>
              </a:xfrm>
              <a:prstGeom prst="arc">
                <a:avLst>
                  <a:gd name="adj1" fmla="val 16200000"/>
                  <a:gd name="adj2" fmla="val 5459720"/>
                </a:avLst>
              </a:prstGeom>
            </p:spPr>
            <p:style>
              <a:lnRef idx="1">
                <a:schemeClr val="accent6"/>
              </a:lnRef>
              <a:fillRef idx="0">
                <a:schemeClr val="accent6"/>
              </a:fillRef>
              <a:effectRef idx="0">
                <a:schemeClr val="accent6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</p:grpSp>
      <p:graphicFrame>
        <p:nvGraphicFramePr>
          <p:cNvPr id="335" name="Oggetto 3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056965"/>
              </p:ext>
            </p:extLst>
          </p:nvPr>
        </p:nvGraphicFramePr>
        <p:xfrm>
          <a:off x="4897438" y="3917949"/>
          <a:ext cx="171450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23" imgW="1143000" imgH="431640" progId="Equation.DSMT4">
                  <p:embed/>
                </p:oleObj>
              </mc:Choice>
              <mc:Fallback>
                <p:oleObj name="Equation" r:id="rId23" imgW="1143000" imgH="431640" progId="Equation.DSMT4">
                  <p:embed/>
                  <p:pic>
                    <p:nvPicPr>
                      <p:cNvPr id="0" name="Oggetto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3917949"/>
                        <a:ext cx="1714500" cy="64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" name="Oggetto 3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52889"/>
              </p:ext>
            </p:extLst>
          </p:nvPr>
        </p:nvGraphicFramePr>
        <p:xfrm>
          <a:off x="6623049" y="3916363"/>
          <a:ext cx="243810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25" imgW="1625400" imgH="393480" progId="Equation.DSMT4">
                  <p:embed/>
                </p:oleObj>
              </mc:Choice>
              <mc:Fallback>
                <p:oleObj name="Equation" r:id="rId25" imgW="1625400" imgH="393480" progId="Equation.DSMT4">
                  <p:embed/>
                  <p:pic>
                    <p:nvPicPr>
                      <p:cNvPr id="0" name="Oggetto 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3049" y="3916363"/>
                        <a:ext cx="2438100" cy="5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" name="Oggetto 3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63021"/>
              </p:ext>
            </p:extLst>
          </p:nvPr>
        </p:nvGraphicFramePr>
        <p:xfrm>
          <a:off x="5016499" y="4724400"/>
          <a:ext cx="222858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27" imgW="1485720" imgH="393480" progId="Equation.DSMT4">
                  <p:embed/>
                </p:oleObj>
              </mc:Choice>
              <mc:Fallback>
                <p:oleObj name="Equation" r:id="rId27" imgW="1485720" imgH="393480" progId="Equation.DSMT4">
                  <p:embed/>
                  <p:pic>
                    <p:nvPicPr>
                      <p:cNvPr id="0" name="Oggetto 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499" y="4724400"/>
                        <a:ext cx="2228580" cy="5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" name="Oggetto 3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992380"/>
              </p:ext>
            </p:extLst>
          </p:nvPr>
        </p:nvGraphicFramePr>
        <p:xfrm>
          <a:off x="7212013" y="4857750"/>
          <a:ext cx="18284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29" imgW="1218960" imgH="228600" progId="Equation.DSMT4">
                  <p:embed/>
                </p:oleObj>
              </mc:Choice>
              <mc:Fallback>
                <p:oleObj name="Equation" r:id="rId29" imgW="1218960" imgH="228600" progId="Equation.DSMT4">
                  <p:embed/>
                  <p:pic>
                    <p:nvPicPr>
                      <p:cNvPr id="0" name="Oggetto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4857750"/>
                        <a:ext cx="182844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9" name="Oggetto 3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442394"/>
              </p:ext>
            </p:extLst>
          </p:nvPr>
        </p:nvGraphicFramePr>
        <p:xfrm>
          <a:off x="9085263" y="4724400"/>
          <a:ext cx="179064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31" imgW="1193760" imgH="393480" progId="Equation.DSMT4">
                  <p:embed/>
                </p:oleObj>
              </mc:Choice>
              <mc:Fallback>
                <p:oleObj name="Equation" r:id="rId31" imgW="1193760" imgH="393480" progId="Equation.DSMT4">
                  <p:embed/>
                  <p:pic>
                    <p:nvPicPr>
                      <p:cNvPr id="0" name="Oggetto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5263" y="4724400"/>
                        <a:ext cx="1790640" cy="5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Titolo 2">
            <a:extLst>
              <a:ext uri="{FF2B5EF4-FFF2-40B4-BE49-F238E27FC236}">
                <a16:creationId xmlns:a16="http://schemas.microsoft.com/office/drawing/2014/main" id="{1EB04F55-84A3-4AD1-A1A2-1139411A0A6B}"/>
              </a:ext>
            </a:extLst>
          </p:cNvPr>
          <p:cNvSpPr txBox="1">
            <a:spLocks/>
          </p:cNvSpPr>
          <p:nvPr/>
        </p:nvSpPr>
        <p:spPr>
          <a:xfrm>
            <a:off x="231366" y="-61421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>
                <a:solidFill>
                  <a:schemeClr val="bg1"/>
                </a:solidFill>
              </a:rPr>
              <a:t>Lastra piana stazionaria 1D</a:t>
            </a:r>
          </a:p>
          <a:p>
            <a:r>
              <a:rPr lang="it-IT" sz="2400" b="0" i="1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2</a:t>
            </a:r>
            <a:endParaRPr lang="it-IT" sz="2400" b="0" i="1" dirty="0">
              <a:solidFill>
                <a:schemeClr val="bg1"/>
              </a:solidFill>
            </a:endParaRPr>
          </a:p>
        </p:txBody>
      </p:sp>
      <p:grpSp>
        <p:nvGrpSpPr>
          <p:cNvPr id="211" name="Gruppo 167">
            <a:extLst>
              <a:ext uri="{FF2B5EF4-FFF2-40B4-BE49-F238E27FC236}">
                <a16:creationId xmlns:a16="http://schemas.microsoft.com/office/drawing/2014/main" id="{C84CEE7E-6D4C-42D8-BC50-2DAD5802A9B2}"/>
              </a:ext>
            </a:extLst>
          </p:cNvPr>
          <p:cNvGrpSpPr/>
          <p:nvPr/>
        </p:nvGrpSpPr>
        <p:grpSpPr>
          <a:xfrm flipH="1">
            <a:off x="899060" y="4592643"/>
            <a:ext cx="709638" cy="1701408"/>
            <a:chOff x="11470185" y="5009615"/>
            <a:chExt cx="635283" cy="1486316"/>
          </a:xfrm>
          <a:solidFill>
            <a:schemeClr val="bg1">
              <a:lumMod val="50000"/>
            </a:schemeClr>
          </a:solidFill>
        </p:grpSpPr>
        <p:sp>
          <p:nvSpPr>
            <p:cNvPr id="212" name="Freeform 12">
              <a:extLst>
                <a:ext uri="{FF2B5EF4-FFF2-40B4-BE49-F238E27FC236}">
                  <a16:creationId xmlns:a16="http://schemas.microsoft.com/office/drawing/2014/main" id="{290CC9DC-DEF4-4AEC-BC5C-0CEEA71842C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72762" y="5255123"/>
              <a:ext cx="317642" cy="258778"/>
            </a:xfrm>
            <a:custGeom>
              <a:avLst/>
              <a:gdLst>
                <a:gd name="T0" fmla="*/ 385 w 590"/>
                <a:gd name="T1" fmla="*/ 169 h 584"/>
                <a:gd name="T2" fmla="*/ 313 w 590"/>
                <a:gd name="T3" fmla="*/ 59 h 584"/>
                <a:gd name="T4" fmla="*/ 240 w 590"/>
                <a:gd name="T5" fmla="*/ 0 h 584"/>
                <a:gd name="T6" fmla="*/ 153 w 590"/>
                <a:gd name="T7" fmla="*/ 0 h 584"/>
                <a:gd name="T8" fmla="*/ 58 w 590"/>
                <a:gd name="T9" fmla="*/ 37 h 584"/>
                <a:gd name="T10" fmla="*/ 15 w 590"/>
                <a:gd name="T11" fmla="*/ 102 h 584"/>
                <a:gd name="T12" fmla="*/ 0 w 590"/>
                <a:gd name="T13" fmla="*/ 190 h 584"/>
                <a:gd name="T14" fmla="*/ 15 w 590"/>
                <a:gd name="T15" fmla="*/ 307 h 584"/>
                <a:gd name="T16" fmla="*/ 72 w 590"/>
                <a:gd name="T17" fmla="*/ 438 h 584"/>
                <a:gd name="T18" fmla="*/ 175 w 590"/>
                <a:gd name="T19" fmla="*/ 526 h 584"/>
                <a:gd name="T20" fmla="*/ 254 w 590"/>
                <a:gd name="T21" fmla="*/ 570 h 584"/>
                <a:gd name="T22" fmla="*/ 335 w 590"/>
                <a:gd name="T23" fmla="*/ 584 h 584"/>
                <a:gd name="T24" fmla="*/ 400 w 590"/>
                <a:gd name="T25" fmla="*/ 563 h 584"/>
                <a:gd name="T26" fmla="*/ 436 w 590"/>
                <a:gd name="T27" fmla="*/ 526 h 584"/>
                <a:gd name="T28" fmla="*/ 459 w 590"/>
                <a:gd name="T29" fmla="*/ 438 h 584"/>
                <a:gd name="T30" fmla="*/ 452 w 590"/>
                <a:gd name="T31" fmla="*/ 336 h 584"/>
                <a:gd name="T32" fmla="*/ 429 w 590"/>
                <a:gd name="T33" fmla="*/ 249 h 584"/>
                <a:gd name="T34" fmla="*/ 574 w 590"/>
                <a:gd name="T35" fmla="*/ 169 h 584"/>
                <a:gd name="T36" fmla="*/ 590 w 590"/>
                <a:gd name="T37" fmla="*/ 133 h 584"/>
                <a:gd name="T38" fmla="*/ 574 w 590"/>
                <a:gd name="T39" fmla="*/ 117 h 584"/>
                <a:gd name="T40" fmla="*/ 414 w 590"/>
                <a:gd name="T41" fmla="*/ 212 h 584"/>
                <a:gd name="T42" fmla="*/ 385 w 590"/>
                <a:gd name="T43" fmla="*/ 169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4">
                  <a:moveTo>
                    <a:pt x="385" y="169"/>
                  </a:moveTo>
                  <a:lnTo>
                    <a:pt x="313" y="59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7"/>
                  </a:lnTo>
                  <a:lnTo>
                    <a:pt x="15" y="102"/>
                  </a:lnTo>
                  <a:lnTo>
                    <a:pt x="0" y="190"/>
                  </a:lnTo>
                  <a:lnTo>
                    <a:pt x="15" y="307"/>
                  </a:lnTo>
                  <a:lnTo>
                    <a:pt x="72" y="438"/>
                  </a:lnTo>
                  <a:lnTo>
                    <a:pt x="175" y="526"/>
                  </a:lnTo>
                  <a:lnTo>
                    <a:pt x="254" y="570"/>
                  </a:lnTo>
                  <a:lnTo>
                    <a:pt x="335" y="584"/>
                  </a:lnTo>
                  <a:lnTo>
                    <a:pt x="400" y="563"/>
                  </a:lnTo>
                  <a:lnTo>
                    <a:pt x="436" y="526"/>
                  </a:lnTo>
                  <a:lnTo>
                    <a:pt x="459" y="438"/>
                  </a:lnTo>
                  <a:lnTo>
                    <a:pt x="452" y="336"/>
                  </a:lnTo>
                  <a:lnTo>
                    <a:pt x="429" y="249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2"/>
                  </a:lnTo>
                  <a:lnTo>
                    <a:pt x="385" y="169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213" name="Freeform 13">
              <a:extLst>
                <a:ext uri="{FF2B5EF4-FFF2-40B4-BE49-F238E27FC236}">
                  <a16:creationId xmlns:a16="http://schemas.microsoft.com/office/drawing/2014/main" id="{B6527B0C-5585-4945-A5DC-29BA33EF382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8288" y="5009615"/>
              <a:ext cx="283608" cy="578602"/>
            </a:xfrm>
            <a:custGeom>
              <a:avLst/>
              <a:gdLst>
                <a:gd name="T0" fmla="*/ 146 w 525"/>
                <a:gd name="T1" fmla="*/ 1102 h 1306"/>
                <a:gd name="T2" fmla="*/ 50 w 525"/>
                <a:gd name="T3" fmla="*/ 1174 h 1306"/>
                <a:gd name="T4" fmla="*/ 22 w 525"/>
                <a:gd name="T5" fmla="*/ 1197 h 1306"/>
                <a:gd name="T6" fmla="*/ 0 w 525"/>
                <a:gd name="T7" fmla="*/ 1248 h 1306"/>
                <a:gd name="T8" fmla="*/ 29 w 525"/>
                <a:gd name="T9" fmla="*/ 1298 h 1306"/>
                <a:gd name="T10" fmla="*/ 58 w 525"/>
                <a:gd name="T11" fmla="*/ 1306 h 1306"/>
                <a:gd name="T12" fmla="*/ 146 w 525"/>
                <a:gd name="T13" fmla="*/ 1277 h 1306"/>
                <a:gd name="T14" fmla="*/ 277 w 525"/>
                <a:gd name="T15" fmla="*/ 1174 h 1306"/>
                <a:gd name="T16" fmla="*/ 394 w 525"/>
                <a:gd name="T17" fmla="*/ 1052 h 1306"/>
                <a:gd name="T18" fmla="*/ 518 w 525"/>
                <a:gd name="T19" fmla="*/ 912 h 1306"/>
                <a:gd name="T20" fmla="*/ 525 w 525"/>
                <a:gd name="T21" fmla="*/ 854 h 1306"/>
                <a:gd name="T22" fmla="*/ 525 w 525"/>
                <a:gd name="T23" fmla="*/ 694 h 1306"/>
                <a:gd name="T24" fmla="*/ 489 w 525"/>
                <a:gd name="T25" fmla="*/ 446 h 1306"/>
                <a:gd name="T26" fmla="*/ 511 w 525"/>
                <a:gd name="T27" fmla="*/ 300 h 1306"/>
                <a:gd name="T28" fmla="*/ 525 w 525"/>
                <a:gd name="T29" fmla="*/ 241 h 1306"/>
                <a:gd name="T30" fmla="*/ 503 w 525"/>
                <a:gd name="T31" fmla="*/ 212 h 1306"/>
                <a:gd name="T32" fmla="*/ 452 w 525"/>
                <a:gd name="T33" fmla="*/ 183 h 1306"/>
                <a:gd name="T34" fmla="*/ 415 w 525"/>
                <a:gd name="T35" fmla="*/ 161 h 1306"/>
                <a:gd name="T36" fmla="*/ 437 w 525"/>
                <a:gd name="T37" fmla="*/ 30 h 1306"/>
                <a:gd name="T38" fmla="*/ 423 w 525"/>
                <a:gd name="T39" fmla="*/ 0 h 1306"/>
                <a:gd name="T40" fmla="*/ 394 w 525"/>
                <a:gd name="T41" fmla="*/ 8 h 1306"/>
                <a:gd name="T42" fmla="*/ 379 w 525"/>
                <a:gd name="T43" fmla="*/ 176 h 1306"/>
                <a:gd name="T44" fmla="*/ 365 w 525"/>
                <a:gd name="T45" fmla="*/ 219 h 1306"/>
                <a:gd name="T46" fmla="*/ 358 w 525"/>
                <a:gd name="T47" fmla="*/ 248 h 1306"/>
                <a:gd name="T48" fmla="*/ 299 w 525"/>
                <a:gd name="T49" fmla="*/ 226 h 1306"/>
                <a:gd name="T50" fmla="*/ 255 w 525"/>
                <a:gd name="T51" fmla="*/ 226 h 1306"/>
                <a:gd name="T52" fmla="*/ 255 w 525"/>
                <a:gd name="T53" fmla="*/ 255 h 1306"/>
                <a:gd name="T54" fmla="*/ 284 w 525"/>
                <a:gd name="T55" fmla="*/ 278 h 1306"/>
                <a:gd name="T56" fmla="*/ 336 w 525"/>
                <a:gd name="T57" fmla="*/ 278 h 1306"/>
                <a:gd name="T58" fmla="*/ 372 w 525"/>
                <a:gd name="T59" fmla="*/ 307 h 1306"/>
                <a:gd name="T60" fmla="*/ 401 w 525"/>
                <a:gd name="T61" fmla="*/ 358 h 1306"/>
                <a:gd name="T62" fmla="*/ 430 w 525"/>
                <a:gd name="T63" fmla="*/ 438 h 1306"/>
                <a:gd name="T64" fmla="*/ 452 w 525"/>
                <a:gd name="T65" fmla="*/ 599 h 1306"/>
                <a:gd name="T66" fmla="*/ 452 w 525"/>
                <a:gd name="T67" fmla="*/ 744 h 1306"/>
                <a:gd name="T68" fmla="*/ 437 w 525"/>
                <a:gd name="T69" fmla="*/ 861 h 1306"/>
                <a:gd name="T70" fmla="*/ 408 w 525"/>
                <a:gd name="T71" fmla="*/ 912 h 1306"/>
                <a:gd name="T72" fmla="*/ 306 w 525"/>
                <a:gd name="T73" fmla="*/ 985 h 1306"/>
                <a:gd name="T74" fmla="*/ 196 w 525"/>
                <a:gd name="T75" fmla="*/ 1052 h 1306"/>
                <a:gd name="T76" fmla="*/ 146 w 525"/>
                <a:gd name="T77" fmla="*/ 1102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6">
                  <a:moveTo>
                    <a:pt x="146" y="1102"/>
                  </a:moveTo>
                  <a:lnTo>
                    <a:pt x="50" y="1174"/>
                  </a:lnTo>
                  <a:lnTo>
                    <a:pt x="22" y="1197"/>
                  </a:lnTo>
                  <a:lnTo>
                    <a:pt x="0" y="1248"/>
                  </a:lnTo>
                  <a:lnTo>
                    <a:pt x="29" y="1298"/>
                  </a:lnTo>
                  <a:lnTo>
                    <a:pt x="58" y="1306"/>
                  </a:lnTo>
                  <a:lnTo>
                    <a:pt x="146" y="1277"/>
                  </a:lnTo>
                  <a:lnTo>
                    <a:pt x="277" y="1174"/>
                  </a:lnTo>
                  <a:lnTo>
                    <a:pt x="394" y="1052"/>
                  </a:lnTo>
                  <a:lnTo>
                    <a:pt x="518" y="912"/>
                  </a:lnTo>
                  <a:lnTo>
                    <a:pt x="525" y="854"/>
                  </a:lnTo>
                  <a:lnTo>
                    <a:pt x="525" y="694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1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8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6"/>
                  </a:lnTo>
                  <a:lnTo>
                    <a:pt x="255" y="226"/>
                  </a:lnTo>
                  <a:lnTo>
                    <a:pt x="255" y="255"/>
                  </a:lnTo>
                  <a:lnTo>
                    <a:pt x="284" y="278"/>
                  </a:lnTo>
                  <a:lnTo>
                    <a:pt x="336" y="278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8"/>
                  </a:lnTo>
                  <a:lnTo>
                    <a:pt x="452" y="599"/>
                  </a:lnTo>
                  <a:lnTo>
                    <a:pt x="452" y="744"/>
                  </a:lnTo>
                  <a:lnTo>
                    <a:pt x="437" y="861"/>
                  </a:lnTo>
                  <a:lnTo>
                    <a:pt x="408" y="912"/>
                  </a:lnTo>
                  <a:lnTo>
                    <a:pt x="306" y="985"/>
                  </a:lnTo>
                  <a:lnTo>
                    <a:pt x="196" y="1052"/>
                  </a:lnTo>
                  <a:lnTo>
                    <a:pt x="146" y="1102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219" name="Freeform 14">
              <a:extLst>
                <a:ext uri="{FF2B5EF4-FFF2-40B4-BE49-F238E27FC236}">
                  <a16:creationId xmlns:a16="http://schemas.microsoft.com/office/drawing/2014/main" id="{488043E4-648F-406D-820F-A7817B4E74D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49410" y="5543096"/>
              <a:ext cx="256058" cy="347692"/>
            </a:xfrm>
            <a:custGeom>
              <a:avLst/>
              <a:gdLst>
                <a:gd name="T0" fmla="*/ 475 w 475"/>
                <a:gd name="T1" fmla="*/ 21 h 787"/>
                <a:gd name="T2" fmla="*/ 423 w 475"/>
                <a:gd name="T3" fmla="*/ 0 h 787"/>
                <a:gd name="T4" fmla="*/ 313 w 475"/>
                <a:gd name="T5" fmla="*/ 7 h 787"/>
                <a:gd name="T6" fmla="*/ 218 w 475"/>
                <a:gd name="T7" fmla="*/ 80 h 787"/>
                <a:gd name="T8" fmla="*/ 79 w 475"/>
                <a:gd name="T9" fmla="*/ 233 h 787"/>
                <a:gd name="T10" fmla="*/ 7 w 475"/>
                <a:gd name="T11" fmla="*/ 357 h 787"/>
                <a:gd name="T12" fmla="*/ 0 w 475"/>
                <a:gd name="T13" fmla="*/ 401 h 787"/>
                <a:gd name="T14" fmla="*/ 36 w 475"/>
                <a:gd name="T15" fmla="*/ 482 h 787"/>
                <a:gd name="T16" fmla="*/ 115 w 475"/>
                <a:gd name="T17" fmla="*/ 518 h 787"/>
                <a:gd name="T18" fmla="*/ 218 w 475"/>
                <a:gd name="T19" fmla="*/ 561 h 787"/>
                <a:gd name="T20" fmla="*/ 299 w 475"/>
                <a:gd name="T21" fmla="*/ 583 h 787"/>
                <a:gd name="T22" fmla="*/ 335 w 475"/>
                <a:gd name="T23" fmla="*/ 620 h 787"/>
                <a:gd name="T24" fmla="*/ 313 w 475"/>
                <a:gd name="T25" fmla="*/ 671 h 787"/>
                <a:gd name="T26" fmla="*/ 255 w 475"/>
                <a:gd name="T27" fmla="*/ 730 h 787"/>
                <a:gd name="T28" fmla="*/ 182 w 475"/>
                <a:gd name="T29" fmla="*/ 737 h 787"/>
                <a:gd name="T30" fmla="*/ 131 w 475"/>
                <a:gd name="T31" fmla="*/ 714 h 787"/>
                <a:gd name="T32" fmla="*/ 101 w 475"/>
                <a:gd name="T33" fmla="*/ 737 h 787"/>
                <a:gd name="T34" fmla="*/ 108 w 475"/>
                <a:gd name="T35" fmla="*/ 766 h 787"/>
                <a:gd name="T36" fmla="*/ 167 w 475"/>
                <a:gd name="T37" fmla="*/ 787 h 787"/>
                <a:gd name="T38" fmla="*/ 255 w 475"/>
                <a:gd name="T39" fmla="*/ 787 h 787"/>
                <a:gd name="T40" fmla="*/ 335 w 475"/>
                <a:gd name="T41" fmla="*/ 766 h 787"/>
                <a:gd name="T42" fmla="*/ 379 w 475"/>
                <a:gd name="T43" fmla="*/ 737 h 787"/>
                <a:gd name="T44" fmla="*/ 408 w 475"/>
                <a:gd name="T45" fmla="*/ 685 h 787"/>
                <a:gd name="T46" fmla="*/ 423 w 475"/>
                <a:gd name="T47" fmla="*/ 627 h 787"/>
                <a:gd name="T48" fmla="*/ 387 w 475"/>
                <a:gd name="T49" fmla="*/ 575 h 787"/>
                <a:gd name="T50" fmla="*/ 299 w 475"/>
                <a:gd name="T51" fmla="*/ 539 h 787"/>
                <a:gd name="T52" fmla="*/ 196 w 475"/>
                <a:gd name="T53" fmla="*/ 510 h 787"/>
                <a:gd name="T54" fmla="*/ 108 w 475"/>
                <a:gd name="T55" fmla="*/ 460 h 787"/>
                <a:gd name="T56" fmla="*/ 87 w 475"/>
                <a:gd name="T57" fmla="*/ 415 h 787"/>
                <a:gd name="T58" fmla="*/ 101 w 475"/>
                <a:gd name="T59" fmla="*/ 336 h 787"/>
                <a:gd name="T60" fmla="*/ 167 w 475"/>
                <a:gd name="T61" fmla="*/ 233 h 787"/>
                <a:gd name="T62" fmla="*/ 248 w 475"/>
                <a:gd name="T63" fmla="*/ 174 h 787"/>
                <a:gd name="T64" fmla="*/ 372 w 475"/>
                <a:gd name="T65" fmla="*/ 131 h 787"/>
                <a:gd name="T66" fmla="*/ 475 w 475"/>
                <a:gd name="T67" fmla="*/ 109 h 787"/>
                <a:gd name="T68" fmla="*/ 475 w 475"/>
                <a:gd name="T69" fmla="*/ 50 h 787"/>
                <a:gd name="T70" fmla="*/ 475 w 475"/>
                <a:gd name="T71" fmla="*/ 21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7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0"/>
                  </a:lnTo>
                  <a:lnTo>
                    <a:pt x="79" y="233"/>
                  </a:lnTo>
                  <a:lnTo>
                    <a:pt x="7" y="357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1"/>
                  </a:lnTo>
                  <a:lnTo>
                    <a:pt x="299" y="583"/>
                  </a:lnTo>
                  <a:lnTo>
                    <a:pt x="335" y="620"/>
                  </a:lnTo>
                  <a:lnTo>
                    <a:pt x="313" y="671"/>
                  </a:lnTo>
                  <a:lnTo>
                    <a:pt x="255" y="730"/>
                  </a:lnTo>
                  <a:lnTo>
                    <a:pt x="182" y="737"/>
                  </a:lnTo>
                  <a:lnTo>
                    <a:pt x="131" y="714"/>
                  </a:lnTo>
                  <a:lnTo>
                    <a:pt x="101" y="737"/>
                  </a:lnTo>
                  <a:lnTo>
                    <a:pt x="108" y="766"/>
                  </a:lnTo>
                  <a:lnTo>
                    <a:pt x="167" y="787"/>
                  </a:lnTo>
                  <a:lnTo>
                    <a:pt x="255" y="787"/>
                  </a:lnTo>
                  <a:lnTo>
                    <a:pt x="335" y="766"/>
                  </a:lnTo>
                  <a:lnTo>
                    <a:pt x="379" y="737"/>
                  </a:lnTo>
                  <a:lnTo>
                    <a:pt x="408" y="685"/>
                  </a:lnTo>
                  <a:lnTo>
                    <a:pt x="423" y="627"/>
                  </a:lnTo>
                  <a:lnTo>
                    <a:pt x="387" y="575"/>
                  </a:lnTo>
                  <a:lnTo>
                    <a:pt x="299" y="539"/>
                  </a:lnTo>
                  <a:lnTo>
                    <a:pt x="196" y="510"/>
                  </a:lnTo>
                  <a:lnTo>
                    <a:pt x="108" y="460"/>
                  </a:lnTo>
                  <a:lnTo>
                    <a:pt x="87" y="415"/>
                  </a:lnTo>
                  <a:lnTo>
                    <a:pt x="101" y="336"/>
                  </a:lnTo>
                  <a:lnTo>
                    <a:pt x="167" y="233"/>
                  </a:lnTo>
                  <a:lnTo>
                    <a:pt x="248" y="174"/>
                  </a:lnTo>
                  <a:lnTo>
                    <a:pt x="372" y="131"/>
                  </a:lnTo>
                  <a:lnTo>
                    <a:pt x="475" y="109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221" name="Freeform 15">
              <a:extLst>
                <a:ext uri="{FF2B5EF4-FFF2-40B4-BE49-F238E27FC236}">
                  <a16:creationId xmlns:a16="http://schemas.microsoft.com/office/drawing/2014/main" id="{DCAE88C8-9785-4AA1-99AE-1AE24034C56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56556" y="5527171"/>
              <a:ext cx="239852" cy="428643"/>
            </a:xfrm>
            <a:custGeom>
              <a:avLst/>
              <a:gdLst>
                <a:gd name="T0" fmla="*/ 386 w 444"/>
                <a:gd name="T1" fmla="*/ 305 h 969"/>
                <a:gd name="T2" fmla="*/ 342 w 444"/>
                <a:gd name="T3" fmla="*/ 124 h 969"/>
                <a:gd name="T4" fmla="*/ 291 w 444"/>
                <a:gd name="T5" fmla="*/ 36 h 969"/>
                <a:gd name="T6" fmla="*/ 182 w 444"/>
                <a:gd name="T7" fmla="*/ 0 h 969"/>
                <a:gd name="T8" fmla="*/ 72 w 444"/>
                <a:gd name="T9" fmla="*/ 14 h 969"/>
                <a:gd name="T10" fmla="*/ 21 w 444"/>
                <a:gd name="T11" fmla="*/ 109 h 969"/>
                <a:gd name="T12" fmla="*/ 29 w 444"/>
                <a:gd name="T13" fmla="*/ 226 h 969"/>
                <a:gd name="T14" fmla="*/ 57 w 444"/>
                <a:gd name="T15" fmla="*/ 415 h 969"/>
                <a:gd name="T16" fmla="*/ 57 w 444"/>
                <a:gd name="T17" fmla="*/ 582 h 969"/>
                <a:gd name="T18" fmla="*/ 21 w 444"/>
                <a:gd name="T19" fmla="*/ 728 h 969"/>
                <a:gd name="T20" fmla="*/ 0 w 444"/>
                <a:gd name="T21" fmla="*/ 809 h 969"/>
                <a:gd name="T22" fmla="*/ 14 w 444"/>
                <a:gd name="T23" fmla="*/ 881 h 969"/>
                <a:gd name="T24" fmla="*/ 65 w 444"/>
                <a:gd name="T25" fmla="*/ 919 h 969"/>
                <a:gd name="T26" fmla="*/ 131 w 444"/>
                <a:gd name="T27" fmla="*/ 955 h 969"/>
                <a:gd name="T28" fmla="*/ 196 w 444"/>
                <a:gd name="T29" fmla="*/ 969 h 969"/>
                <a:gd name="T30" fmla="*/ 277 w 444"/>
                <a:gd name="T31" fmla="*/ 969 h 969"/>
                <a:gd name="T32" fmla="*/ 372 w 444"/>
                <a:gd name="T33" fmla="*/ 896 h 969"/>
                <a:gd name="T34" fmla="*/ 444 w 444"/>
                <a:gd name="T35" fmla="*/ 743 h 969"/>
                <a:gd name="T36" fmla="*/ 437 w 444"/>
                <a:gd name="T37" fmla="*/ 604 h 969"/>
                <a:gd name="T38" fmla="*/ 394 w 444"/>
                <a:gd name="T39" fmla="*/ 444 h 969"/>
                <a:gd name="T40" fmla="*/ 386 w 444"/>
                <a:gd name="T41" fmla="*/ 305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69">
                  <a:moveTo>
                    <a:pt x="386" y="305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5"/>
                  </a:lnTo>
                  <a:lnTo>
                    <a:pt x="57" y="582"/>
                  </a:lnTo>
                  <a:lnTo>
                    <a:pt x="21" y="728"/>
                  </a:lnTo>
                  <a:lnTo>
                    <a:pt x="0" y="809"/>
                  </a:lnTo>
                  <a:lnTo>
                    <a:pt x="14" y="881"/>
                  </a:lnTo>
                  <a:lnTo>
                    <a:pt x="65" y="919"/>
                  </a:lnTo>
                  <a:lnTo>
                    <a:pt x="131" y="955"/>
                  </a:lnTo>
                  <a:lnTo>
                    <a:pt x="196" y="969"/>
                  </a:lnTo>
                  <a:lnTo>
                    <a:pt x="277" y="969"/>
                  </a:lnTo>
                  <a:lnTo>
                    <a:pt x="372" y="896"/>
                  </a:lnTo>
                  <a:lnTo>
                    <a:pt x="444" y="743"/>
                  </a:lnTo>
                  <a:lnTo>
                    <a:pt x="437" y="604"/>
                  </a:lnTo>
                  <a:lnTo>
                    <a:pt x="394" y="444"/>
                  </a:lnTo>
                  <a:lnTo>
                    <a:pt x="386" y="30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223" name="Freeform 16">
              <a:extLst>
                <a:ext uri="{FF2B5EF4-FFF2-40B4-BE49-F238E27FC236}">
                  <a16:creationId xmlns:a16="http://schemas.microsoft.com/office/drawing/2014/main" id="{07E55B76-2ED2-4296-A2C7-05571F8CB0D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786206" y="5874863"/>
              <a:ext cx="181509" cy="621068"/>
            </a:xfrm>
            <a:custGeom>
              <a:avLst/>
              <a:gdLst>
                <a:gd name="T0" fmla="*/ 322 w 338"/>
                <a:gd name="T1" fmla="*/ 22 h 1402"/>
                <a:gd name="T2" fmla="*/ 235 w 338"/>
                <a:gd name="T3" fmla="*/ 0 h 1402"/>
                <a:gd name="T4" fmla="*/ 183 w 338"/>
                <a:gd name="T5" fmla="*/ 22 h 1402"/>
                <a:gd name="T6" fmla="*/ 162 w 338"/>
                <a:gd name="T7" fmla="*/ 94 h 1402"/>
                <a:gd name="T8" fmla="*/ 183 w 338"/>
                <a:gd name="T9" fmla="*/ 495 h 1402"/>
                <a:gd name="T10" fmla="*/ 183 w 338"/>
                <a:gd name="T11" fmla="*/ 591 h 1402"/>
                <a:gd name="T12" fmla="*/ 154 w 338"/>
                <a:gd name="T13" fmla="*/ 767 h 1402"/>
                <a:gd name="T14" fmla="*/ 147 w 338"/>
                <a:gd name="T15" fmla="*/ 970 h 1402"/>
                <a:gd name="T16" fmla="*/ 162 w 338"/>
                <a:gd name="T17" fmla="*/ 1073 h 1402"/>
                <a:gd name="T18" fmla="*/ 147 w 338"/>
                <a:gd name="T19" fmla="*/ 1130 h 1402"/>
                <a:gd name="T20" fmla="*/ 45 w 338"/>
                <a:gd name="T21" fmla="*/ 1218 h 1402"/>
                <a:gd name="T22" fmla="*/ 0 w 338"/>
                <a:gd name="T23" fmla="*/ 1328 h 1402"/>
                <a:gd name="T24" fmla="*/ 9 w 338"/>
                <a:gd name="T25" fmla="*/ 1364 h 1402"/>
                <a:gd name="T26" fmla="*/ 88 w 338"/>
                <a:gd name="T27" fmla="*/ 1402 h 1402"/>
                <a:gd name="T28" fmla="*/ 110 w 338"/>
                <a:gd name="T29" fmla="*/ 1386 h 1402"/>
                <a:gd name="T30" fmla="*/ 118 w 338"/>
                <a:gd name="T31" fmla="*/ 1321 h 1402"/>
                <a:gd name="T32" fmla="*/ 140 w 338"/>
                <a:gd name="T33" fmla="*/ 1226 h 1402"/>
                <a:gd name="T34" fmla="*/ 176 w 338"/>
                <a:gd name="T35" fmla="*/ 1182 h 1402"/>
                <a:gd name="T36" fmla="*/ 219 w 338"/>
                <a:gd name="T37" fmla="*/ 1153 h 1402"/>
                <a:gd name="T38" fmla="*/ 257 w 338"/>
                <a:gd name="T39" fmla="*/ 1116 h 1402"/>
                <a:gd name="T40" fmla="*/ 264 w 338"/>
                <a:gd name="T41" fmla="*/ 1087 h 1402"/>
                <a:gd name="T42" fmla="*/ 242 w 338"/>
                <a:gd name="T43" fmla="*/ 1051 h 1402"/>
                <a:gd name="T44" fmla="*/ 219 w 338"/>
                <a:gd name="T45" fmla="*/ 1029 h 1402"/>
                <a:gd name="T46" fmla="*/ 205 w 338"/>
                <a:gd name="T47" fmla="*/ 941 h 1402"/>
                <a:gd name="T48" fmla="*/ 219 w 338"/>
                <a:gd name="T49" fmla="*/ 758 h 1402"/>
                <a:gd name="T50" fmla="*/ 271 w 338"/>
                <a:gd name="T51" fmla="*/ 547 h 1402"/>
                <a:gd name="T52" fmla="*/ 322 w 338"/>
                <a:gd name="T53" fmla="*/ 378 h 1402"/>
                <a:gd name="T54" fmla="*/ 338 w 338"/>
                <a:gd name="T55" fmla="*/ 175 h 1402"/>
                <a:gd name="T56" fmla="*/ 322 w 338"/>
                <a:gd name="T57" fmla="*/ 2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2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5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0"/>
                  </a:lnTo>
                  <a:lnTo>
                    <a:pt x="162" y="1073"/>
                  </a:lnTo>
                  <a:lnTo>
                    <a:pt x="147" y="1130"/>
                  </a:lnTo>
                  <a:lnTo>
                    <a:pt x="45" y="1218"/>
                  </a:lnTo>
                  <a:lnTo>
                    <a:pt x="0" y="1328"/>
                  </a:lnTo>
                  <a:lnTo>
                    <a:pt x="9" y="1364"/>
                  </a:lnTo>
                  <a:lnTo>
                    <a:pt x="88" y="1402"/>
                  </a:lnTo>
                  <a:lnTo>
                    <a:pt x="110" y="1386"/>
                  </a:lnTo>
                  <a:lnTo>
                    <a:pt x="118" y="1321"/>
                  </a:lnTo>
                  <a:lnTo>
                    <a:pt x="140" y="1226"/>
                  </a:lnTo>
                  <a:lnTo>
                    <a:pt x="176" y="1182"/>
                  </a:lnTo>
                  <a:lnTo>
                    <a:pt x="219" y="1153"/>
                  </a:lnTo>
                  <a:lnTo>
                    <a:pt x="257" y="1116"/>
                  </a:lnTo>
                  <a:lnTo>
                    <a:pt x="264" y="1087"/>
                  </a:lnTo>
                  <a:lnTo>
                    <a:pt x="242" y="1051"/>
                  </a:lnTo>
                  <a:lnTo>
                    <a:pt x="219" y="1029"/>
                  </a:lnTo>
                  <a:lnTo>
                    <a:pt x="205" y="941"/>
                  </a:lnTo>
                  <a:lnTo>
                    <a:pt x="219" y="758"/>
                  </a:lnTo>
                  <a:lnTo>
                    <a:pt x="271" y="547"/>
                  </a:lnTo>
                  <a:lnTo>
                    <a:pt x="322" y="378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227" name="Freeform 17">
              <a:extLst>
                <a:ext uri="{FF2B5EF4-FFF2-40B4-BE49-F238E27FC236}">
                  <a16:creationId xmlns:a16="http://schemas.microsoft.com/office/drawing/2014/main" id="{45F0BBB0-9E24-479A-90E9-06792B640DD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0185" y="5874863"/>
              <a:ext cx="299815" cy="522865"/>
            </a:xfrm>
            <a:custGeom>
              <a:avLst/>
              <a:gdLst>
                <a:gd name="T0" fmla="*/ 182 w 555"/>
                <a:gd name="T1" fmla="*/ 175 h 1182"/>
                <a:gd name="T2" fmla="*/ 168 w 555"/>
                <a:gd name="T3" fmla="*/ 58 h 1182"/>
                <a:gd name="T4" fmla="*/ 103 w 555"/>
                <a:gd name="T5" fmla="*/ 0 h 1182"/>
                <a:gd name="T6" fmla="*/ 8 w 555"/>
                <a:gd name="T7" fmla="*/ 8 h 1182"/>
                <a:gd name="T8" fmla="*/ 0 w 555"/>
                <a:gd name="T9" fmla="*/ 58 h 1182"/>
                <a:gd name="T10" fmla="*/ 8 w 555"/>
                <a:gd name="T11" fmla="*/ 168 h 1182"/>
                <a:gd name="T12" fmla="*/ 58 w 555"/>
                <a:gd name="T13" fmla="*/ 335 h 1182"/>
                <a:gd name="T14" fmla="*/ 96 w 555"/>
                <a:gd name="T15" fmla="*/ 459 h 1182"/>
                <a:gd name="T16" fmla="*/ 139 w 555"/>
                <a:gd name="T17" fmla="*/ 627 h 1182"/>
                <a:gd name="T18" fmla="*/ 153 w 555"/>
                <a:gd name="T19" fmla="*/ 772 h 1182"/>
                <a:gd name="T20" fmla="*/ 153 w 555"/>
                <a:gd name="T21" fmla="*/ 889 h 1182"/>
                <a:gd name="T22" fmla="*/ 132 w 555"/>
                <a:gd name="T23" fmla="*/ 977 h 1182"/>
                <a:gd name="T24" fmla="*/ 110 w 555"/>
                <a:gd name="T25" fmla="*/ 1006 h 1182"/>
                <a:gd name="T26" fmla="*/ 110 w 555"/>
                <a:gd name="T27" fmla="*/ 1035 h 1182"/>
                <a:gd name="T28" fmla="*/ 139 w 555"/>
                <a:gd name="T29" fmla="*/ 1080 h 1182"/>
                <a:gd name="T30" fmla="*/ 189 w 555"/>
                <a:gd name="T31" fmla="*/ 1094 h 1182"/>
                <a:gd name="T32" fmla="*/ 270 w 555"/>
                <a:gd name="T33" fmla="*/ 1094 h 1182"/>
                <a:gd name="T34" fmla="*/ 416 w 555"/>
                <a:gd name="T35" fmla="*/ 1130 h 1182"/>
                <a:gd name="T36" fmla="*/ 459 w 555"/>
                <a:gd name="T37" fmla="*/ 1182 h 1182"/>
                <a:gd name="T38" fmla="*/ 526 w 555"/>
                <a:gd name="T39" fmla="*/ 1152 h 1182"/>
                <a:gd name="T40" fmla="*/ 555 w 555"/>
                <a:gd name="T41" fmla="*/ 1080 h 1182"/>
                <a:gd name="T42" fmla="*/ 526 w 555"/>
                <a:gd name="T43" fmla="*/ 1051 h 1182"/>
                <a:gd name="T44" fmla="*/ 402 w 555"/>
                <a:gd name="T45" fmla="*/ 1035 h 1182"/>
                <a:gd name="T46" fmla="*/ 263 w 555"/>
                <a:gd name="T47" fmla="*/ 1035 h 1182"/>
                <a:gd name="T48" fmla="*/ 204 w 555"/>
                <a:gd name="T49" fmla="*/ 1028 h 1182"/>
                <a:gd name="T50" fmla="*/ 189 w 555"/>
                <a:gd name="T51" fmla="*/ 985 h 1182"/>
                <a:gd name="T52" fmla="*/ 204 w 555"/>
                <a:gd name="T53" fmla="*/ 904 h 1182"/>
                <a:gd name="T54" fmla="*/ 213 w 555"/>
                <a:gd name="T55" fmla="*/ 765 h 1182"/>
                <a:gd name="T56" fmla="*/ 197 w 555"/>
                <a:gd name="T57" fmla="*/ 612 h 1182"/>
                <a:gd name="T58" fmla="*/ 175 w 555"/>
                <a:gd name="T59" fmla="*/ 409 h 1182"/>
                <a:gd name="T60" fmla="*/ 182 w 555"/>
                <a:gd name="T61" fmla="*/ 233 h 1182"/>
                <a:gd name="T62" fmla="*/ 182 w 555"/>
                <a:gd name="T63" fmla="*/ 175 h 1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2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8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2"/>
                  </a:lnTo>
                  <a:lnTo>
                    <a:pt x="153" y="889"/>
                  </a:lnTo>
                  <a:lnTo>
                    <a:pt x="132" y="977"/>
                  </a:lnTo>
                  <a:lnTo>
                    <a:pt x="110" y="1006"/>
                  </a:lnTo>
                  <a:lnTo>
                    <a:pt x="110" y="1035"/>
                  </a:lnTo>
                  <a:lnTo>
                    <a:pt x="139" y="1080"/>
                  </a:lnTo>
                  <a:lnTo>
                    <a:pt x="189" y="1094"/>
                  </a:lnTo>
                  <a:lnTo>
                    <a:pt x="270" y="1094"/>
                  </a:lnTo>
                  <a:lnTo>
                    <a:pt x="416" y="1130"/>
                  </a:lnTo>
                  <a:lnTo>
                    <a:pt x="459" y="1182"/>
                  </a:lnTo>
                  <a:lnTo>
                    <a:pt x="526" y="1152"/>
                  </a:lnTo>
                  <a:lnTo>
                    <a:pt x="555" y="1080"/>
                  </a:lnTo>
                  <a:lnTo>
                    <a:pt x="526" y="1051"/>
                  </a:lnTo>
                  <a:lnTo>
                    <a:pt x="402" y="1035"/>
                  </a:lnTo>
                  <a:lnTo>
                    <a:pt x="263" y="1035"/>
                  </a:lnTo>
                  <a:lnTo>
                    <a:pt x="204" y="1028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5"/>
                  </a:lnTo>
                  <a:lnTo>
                    <a:pt x="197" y="612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</p:grpSp>
      <p:grpSp>
        <p:nvGrpSpPr>
          <p:cNvPr id="229" name="Gruppo 167">
            <a:extLst>
              <a:ext uri="{FF2B5EF4-FFF2-40B4-BE49-F238E27FC236}">
                <a16:creationId xmlns:a16="http://schemas.microsoft.com/office/drawing/2014/main" id="{3E7621AB-1027-4C04-8119-ED10F892C11E}"/>
              </a:ext>
            </a:extLst>
          </p:cNvPr>
          <p:cNvGrpSpPr/>
          <p:nvPr/>
        </p:nvGrpSpPr>
        <p:grpSpPr>
          <a:xfrm>
            <a:off x="11009219" y="4551627"/>
            <a:ext cx="780867" cy="1701408"/>
            <a:chOff x="11470185" y="5009615"/>
            <a:chExt cx="635283" cy="1486316"/>
          </a:xfrm>
          <a:solidFill>
            <a:schemeClr val="bg1">
              <a:lumMod val="50000"/>
            </a:schemeClr>
          </a:solidFill>
        </p:grpSpPr>
        <p:sp>
          <p:nvSpPr>
            <p:cNvPr id="230" name="Freeform 12">
              <a:extLst>
                <a:ext uri="{FF2B5EF4-FFF2-40B4-BE49-F238E27FC236}">
                  <a16:creationId xmlns:a16="http://schemas.microsoft.com/office/drawing/2014/main" id="{12EA2A1C-DB2A-4A18-8719-171797FC82E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72762" y="5255123"/>
              <a:ext cx="317642" cy="258778"/>
            </a:xfrm>
            <a:custGeom>
              <a:avLst/>
              <a:gdLst>
                <a:gd name="T0" fmla="*/ 385 w 590"/>
                <a:gd name="T1" fmla="*/ 169 h 584"/>
                <a:gd name="T2" fmla="*/ 313 w 590"/>
                <a:gd name="T3" fmla="*/ 59 h 584"/>
                <a:gd name="T4" fmla="*/ 240 w 590"/>
                <a:gd name="T5" fmla="*/ 0 h 584"/>
                <a:gd name="T6" fmla="*/ 153 w 590"/>
                <a:gd name="T7" fmla="*/ 0 h 584"/>
                <a:gd name="T8" fmla="*/ 58 w 590"/>
                <a:gd name="T9" fmla="*/ 37 h 584"/>
                <a:gd name="T10" fmla="*/ 15 w 590"/>
                <a:gd name="T11" fmla="*/ 102 h 584"/>
                <a:gd name="T12" fmla="*/ 0 w 590"/>
                <a:gd name="T13" fmla="*/ 190 h 584"/>
                <a:gd name="T14" fmla="*/ 15 w 590"/>
                <a:gd name="T15" fmla="*/ 307 h 584"/>
                <a:gd name="T16" fmla="*/ 72 w 590"/>
                <a:gd name="T17" fmla="*/ 438 h 584"/>
                <a:gd name="T18" fmla="*/ 175 w 590"/>
                <a:gd name="T19" fmla="*/ 526 h 584"/>
                <a:gd name="T20" fmla="*/ 254 w 590"/>
                <a:gd name="T21" fmla="*/ 570 h 584"/>
                <a:gd name="T22" fmla="*/ 335 w 590"/>
                <a:gd name="T23" fmla="*/ 584 h 584"/>
                <a:gd name="T24" fmla="*/ 400 w 590"/>
                <a:gd name="T25" fmla="*/ 563 h 584"/>
                <a:gd name="T26" fmla="*/ 436 w 590"/>
                <a:gd name="T27" fmla="*/ 526 h 584"/>
                <a:gd name="T28" fmla="*/ 459 w 590"/>
                <a:gd name="T29" fmla="*/ 438 h 584"/>
                <a:gd name="T30" fmla="*/ 452 w 590"/>
                <a:gd name="T31" fmla="*/ 336 h 584"/>
                <a:gd name="T32" fmla="*/ 429 w 590"/>
                <a:gd name="T33" fmla="*/ 249 h 584"/>
                <a:gd name="T34" fmla="*/ 574 w 590"/>
                <a:gd name="T35" fmla="*/ 169 h 584"/>
                <a:gd name="T36" fmla="*/ 590 w 590"/>
                <a:gd name="T37" fmla="*/ 133 h 584"/>
                <a:gd name="T38" fmla="*/ 574 w 590"/>
                <a:gd name="T39" fmla="*/ 117 h 584"/>
                <a:gd name="T40" fmla="*/ 414 w 590"/>
                <a:gd name="T41" fmla="*/ 212 h 584"/>
                <a:gd name="T42" fmla="*/ 385 w 590"/>
                <a:gd name="T43" fmla="*/ 169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4">
                  <a:moveTo>
                    <a:pt x="385" y="169"/>
                  </a:moveTo>
                  <a:lnTo>
                    <a:pt x="313" y="59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7"/>
                  </a:lnTo>
                  <a:lnTo>
                    <a:pt x="15" y="102"/>
                  </a:lnTo>
                  <a:lnTo>
                    <a:pt x="0" y="190"/>
                  </a:lnTo>
                  <a:lnTo>
                    <a:pt x="15" y="307"/>
                  </a:lnTo>
                  <a:lnTo>
                    <a:pt x="72" y="438"/>
                  </a:lnTo>
                  <a:lnTo>
                    <a:pt x="175" y="526"/>
                  </a:lnTo>
                  <a:lnTo>
                    <a:pt x="254" y="570"/>
                  </a:lnTo>
                  <a:lnTo>
                    <a:pt x="335" y="584"/>
                  </a:lnTo>
                  <a:lnTo>
                    <a:pt x="400" y="563"/>
                  </a:lnTo>
                  <a:lnTo>
                    <a:pt x="436" y="526"/>
                  </a:lnTo>
                  <a:lnTo>
                    <a:pt x="459" y="438"/>
                  </a:lnTo>
                  <a:lnTo>
                    <a:pt x="452" y="336"/>
                  </a:lnTo>
                  <a:lnTo>
                    <a:pt x="429" y="249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2"/>
                  </a:lnTo>
                  <a:lnTo>
                    <a:pt x="385" y="169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231" name="Freeform 13">
              <a:extLst>
                <a:ext uri="{FF2B5EF4-FFF2-40B4-BE49-F238E27FC236}">
                  <a16:creationId xmlns:a16="http://schemas.microsoft.com/office/drawing/2014/main" id="{810B969B-78A5-4FFB-B7FF-8F6CCAC88D4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8288" y="5009615"/>
              <a:ext cx="283608" cy="578602"/>
            </a:xfrm>
            <a:custGeom>
              <a:avLst/>
              <a:gdLst>
                <a:gd name="T0" fmla="*/ 146 w 525"/>
                <a:gd name="T1" fmla="*/ 1102 h 1306"/>
                <a:gd name="T2" fmla="*/ 50 w 525"/>
                <a:gd name="T3" fmla="*/ 1174 h 1306"/>
                <a:gd name="T4" fmla="*/ 22 w 525"/>
                <a:gd name="T5" fmla="*/ 1197 h 1306"/>
                <a:gd name="T6" fmla="*/ 0 w 525"/>
                <a:gd name="T7" fmla="*/ 1248 h 1306"/>
                <a:gd name="T8" fmla="*/ 29 w 525"/>
                <a:gd name="T9" fmla="*/ 1298 h 1306"/>
                <a:gd name="T10" fmla="*/ 58 w 525"/>
                <a:gd name="T11" fmla="*/ 1306 h 1306"/>
                <a:gd name="T12" fmla="*/ 146 w 525"/>
                <a:gd name="T13" fmla="*/ 1277 h 1306"/>
                <a:gd name="T14" fmla="*/ 277 w 525"/>
                <a:gd name="T15" fmla="*/ 1174 h 1306"/>
                <a:gd name="T16" fmla="*/ 394 w 525"/>
                <a:gd name="T17" fmla="*/ 1052 h 1306"/>
                <a:gd name="T18" fmla="*/ 518 w 525"/>
                <a:gd name="T19" fmla="*/ 912 h 1306"/>
                <a:gd name="T20" fmla="*/ 525 w 525"/>
                <a:gd name="T21" fmla="*/ 854 h 1306"/>
                <a:gd name="T22" fmla="*/ 525 w 525"/>
                <a:gd name="T23" fmla="*/ 694 h 1306"/>
                <a:gd name="T24" fmla="*/ 489 w 525"/>
                <a:gd name="T25" fmla="*/ 446 h 1306"/>
                <a:gd name="T26" fmla="*/ 511 w 525"/>
                <a:gd name="T27" fmla="*/ 300 h 1306"/>
                <a:gd name="T28" fmla="*/ 525 w 525"/>
                <a:gd name="T29" fmla="*/ 241 h 1306"/>
                <a:gd name="T30" fmla="*/ 503 w 525"/>
                <a:gd name="T31" fmla="*/ 212 h 1306"/>
                <a:gd name="T32" fmla="*/ 452 w 525"/>
                <a:gd name="T33" fmla="*/ 183 h 1306"/>
                <a:gd name="T34" fmla="*/ 415 w 525"/>
                <a:gd name="T35" fmla="*/ 161 h 1306"/>
                <a:gd name="T36" fmla="*/ 437 w 525"/>
                <a:gd name="T37" fmla="*/ 30 h 1306"/>
                <a:gd name="T38" fmla="*/ 423 w 525"/>
                <a:gd name="T39" fmla="*/ 0 h 1306"/>
                <a:gd name="T40" fmla="*/ 394 w 525"/>
                <a:gd name="T41" fmla="*/ 8 h 1306"/>
                <a:gd name="T42" fmla="*/ 379 w 525"/>
                <a:gd name="T43" fmla="*/ 176 h 1306"/>
                <a:gd name="T44" fmla="*/ 365 w 525"/>
                <a:gd name="T45" fmla="*/ 219 h 1306"/>
                <a:gd name="T46" fmla="*/ 358 w 525"/>
                <a:gd name="T47" fmla="*/ 248 h 1306"/>
                <a:gd name="T48" fmla="*/ 299 w 525"/>
                <a:gd name="T49" fmla="*/ 226 h 1306"/>
                <a:gd name="T50" fmla="*/ 255 w 525"/>
                <a:gd name="T51" fmla="*/ 226 h 1306"/>
                <a:gd name="T52" fmla="*/ 255 w 525"/>
                <a:gd name="T53" fmla="*/ 255 h 1306"/>
                <a:gd name="T54" fmla="*/ 284 w 525"/>
                <a:gd name="T55" fmla="*/ 278 h 1306"/>
                <a:gd name="T56" fmla="*/ 336 w 525"/>
                <a:gd name="T57" fmla="*/ 278 h 1306"/>
                <a:gd name="T58" fmla="*/ 372 w 525"/>
                <a:gd name="T59" fmla="*/ 307 h 1306"/>
                <a:gd name="T60" fmla="*/ 401 w 525"/>
                <a:gd name="T61" fmla="*/ 358 h 1306"/>
                <a:gd name="T62" fmla="*/ 430 w 525"/>
                <a:gd name="T63" fmla="*/ 438 h 1306"/>
                <a:gd name="T64" fmla="*/ 452 w 525"/>
                <a:gd name="T65" fmla="*/ 599 h 1306"/>
                <a:gd name="T66" fmla="*/ 452 w 525"/>
                <a:gd name="T67" fmla="*/ 744 h 1306"/>
                <a:gd name="T68" fmla="*/ 437 w 525"/>
                <a:gd name="T69" fmla="*/ 861 h 1306"/>
                <a:gd name="T70" fmla="*/ 408 w 525"/>
                <a:gd name="T71" fmla="*/ 912 h 1306"/>
                <a:gd name="T72" fmla="*/ 306 w 525"/>
                <a:gd name="T73" fmla="*/ 985 h 1306"/>
                <a:gd name="T74" fmla="*/ 196 w 525"/>
                <a:gd name="T75" fmla="*/ 1052 h 1306"/>
                <a:gd name="T76" fmla="*/ 146 w 525"/>
                <a:gd name="T77" fmla="*/ 1102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6">
                  <a:moveTo>
                    <a:pt x="146" y="1102"/>
                  </a:moveTo>
                  <a:lnTo>
                    <a:pt x="50" y="1174"/>
                  </a:lnTo>
                  <a:lnTo>
                    <a:pt x="22" y="1197"/>
                  </a:lnTo>
                  <a:lnTo>
                    <a:pt x="0" y="1248"/>
                  </a:lnTo>
                  <a:lnTo>
                    <a:pt x="29" y="1298"/>
                  </a:lnTo>
                  <a:lnTo>
                    <a:pt x="58" y="1306"/>
                  </a:lnTo>
                  <a:lnTo>
                    <a:pt x="146" y="1277"/>
                  </a:lnTo>
                  <a:lnTo>
                    <a:pt x="277" y="1174"/>
                  </a:lnTo>
                  <a:lnTo>
                    <a:pt x="394" y="1052"/>
                  </a:lnTo>
                  <a:lnTo>
                    <a:pt x="518" y="912"/>
                  </a:lnTo>
                  <a:lnTo>
                    <a:pt x="525" y="854"/>
                  </a:lnTo>
                  <a:lnTo>
                    <a:pt x="525" y="694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1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8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6"/>
                  </a:lnTo>
                  <a:lnTo>
                    <a:pt x="255" y="226"/>
                  </a:lnTo>
                  <a:lnTo>
                    <a:pt x="255" y="255"/>
                  </a:lnTo>
                  <a:lnTo>
                    <a:pt x="284" y="278"/>
                  </a:lnTo>
                  <a:lnTo>
                    <a:pt x="336" y="278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8"/>
                  </a:lnTo>
                  <a:lnTo>
                    <a:pt x="452" y="599"/>
                  </a:lnTo>
                  <a:lnTo>
                    <a:pt x="452" y="744"/>
                  </a:lnTo>
                  <a:lnTo>
                    <a:pt x="437" y="861"/>
                  </a:lnTo>
                  <a:lnTo>
                    <a:pt x="408" y="912"/>
                  </a:lnTo>
                  <a:lnTo>
                    <a:pt x="306" y="985"/>
                  </a:lnTo>
                  <a:lnTo>
                    <a:pt x="196" y="1052"/>
                  </a:lnTo>
                  <a:lnTo>
                    <a:pt x="146" y="1102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232" name="Freeform 14">
              <a:extLst>
                <a:ext uri="{FF2B5EF4-FFF2-40B4-BE49-F238E27FC236}">
                  <a16:creationId xmlns:a16="http://schemas.microsoft.com/office/drawing/2014/main" id="{BA75FD97-AEAE-4153-BBB2-3B45827A9B6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49410" y="5543096"/>
              <a:ext cx="256058" cy="347692"/>
            </a:xfrm>
            <a:custGeom>
              <a:avLst/>
              <a:gdLst>
                <a:gd name="T0" fmla="*/ 475 w 475"/>
                <a:gd name="T1" fmla="*/ 21 h 787"/>
                <a:gd name="T2" fmla="*/ 423 w 475"/>
                <a:gd name="T3" fmla="*/ 0 h 787"/>
                <a:gd name="T4" fmla="*/ 313 w 475"/>
                <a:gd name="T5" fmla="*/ 7 h 787"/>
                <a:gd name="T6" fmla="*/ 218 w 475"/>
                <a:gd name="T7" fmla="*/ 80 h 787"/>
                <a:gd name="T8" fmla="*/ 79 w 475"/>
                <a:gd name="T9" fmla="*/ 233 h 787"/>
                <a:gd name="T10" fmla="*/ 7 w 475"/>
                <a:gd name="T11" fmla="*/ 357 h 787"/>
                <a:gd name="T12" fmla="*/ 0 w 475"/>
                <a:gd name="T13" fmla="*/ 401 h 787"/>
                <a:gd name="T14" fmla="*/ 36 w 475"/>
                <a:gd name="T15" fmla="*/ 482 h 787"/>
                <a:gd name="T16" fmla="*/ 115 w 475"/>
                <a:gd name="T17" fmla="*/ 518 h 787"/>
                <a:gd name="T18" fmla="*/ 218 w 475"/>
                <a:gd name="T19" fmla="*/ 561 h 787"/>
                <a:gd name="T20" fmla="*/ 299 w 475"/>
                <a:gd name="T21" fmla="*/ 583 h 787"/>
                <a:gd name="T22" fmla="*/ 335 w 475"/>
                <a:gd name="T23" fmla="*/ 620 h 787"/>
                <a:gd name="T24" fmla="*/ 313 w 475"/>
                <a:gd name="T25" fmla="*/ 671 h 787"/>
                <a:gd name="T26" fmla="*/ 255 w 475"/>
                <a:gd name="T27" fmla="*/ 730 h 787"/>
                <a:gd name="T28" fmla="*/ 182 w 475"/>
                <a:gd name="T29" fmla="*/ 737 h 787"/>
                <a:gd name="T30" fmla="*/ 131 w 475"/>
                <a:gd name="T31" fmla="*/ 714 h 787"/>
                <a:gd name="T32" fmla="*/ 101 w 475"/>
                <a:gd name="T33" fmla="*/ 737 h 787"/>
                <a:gd name="T34" fmla="*/ 108 w 475"/>
                <a:gd name="T35" fmla="*/ 766 h 787"/>
                <a:gd name="T36" fmla="*/ 167 w 475"/>
                <a:gd name="T37" fmla="*/ 787 h 787"/>
                <a:gd name="T38" fmla="*/ 255 w 475"/>
                <a:gd name="T39" fmla="*/ 787 h 787"/>
                <a:gd name="T40" fmla="*/ 335 w 475"/>
                <a:gd name="T41" fmla="*/ 766 h 787"/>
                <a:gd name="T42" fmla="*/ 379 w 475"/>
                <a:gd name="T43" fmla="*/ 737 h 787"/>
                <a:gd name="T44" fmla="*/ 408 w 475"/>
                <a:gd name="T45" fmla="*/ 685 h 787"/>
                <a:gd name="T46" fmla="*/ 423 w 475"/>
                <a:gd name="T47" fmla="*/ 627 h 787"/>
                <a:gd name="T48" fmla="*/ 387 w 475"/>
                <a:gd name="T49" fmla="*/ 575 h 787"/>
                <a:gd name="T50" fmla="*/ 299 w 475"/>
                <a:gd name="T51" fmla="*/ 539 h 787"/>
                <a:gd name="T52" fmla="*/ 196 w 475"/>
                <a:gd name="T53" fmla="*/ 510 h 787"/>
                <a:gd name="T54" fmla="*/ 108 w 475"/>
                <a:gd name="T55" fmla="*/ 460 h 787"/>
                <a:gd name="T56" fmla="*/ 87 w 475"/>
                <a:gd name="T57" fmla="*/ 415 h 787"/>
                <a:gd name="T58" fmla="*/ 101 w 475"/>
                <a:gd name="T59" fmla="*/ 336 h 787"/>
                <a:gd name="T60" fmla="*/ 167 w 475"/>
                <a:gd name="T61" fmla="*/ 233 h 787"/>
                <a:gd name="T62" fmla="*/ 248 w 475"/>
                <a:gd name="T63" fmla="*/ 174 h 787"/>
                <a:gd name="T64" fmla="*/ 372 w 475"/>
                <a:gd name="T65" fmla="*/ 131 h 787"/>
                <a:gd name="T66" fmla="*/ 475 w 475"/>
                <a:gd name="T67" fmla="*/ 109 h 787"/>
                <a:gd name="T68" fmla="*/ 475 w 475"/>
                <a:gd name="T69" fmla="*/ 50 h 787"/>
                <a:gd name="T70" fmla="*/ 475 w 475"/>
                <a:gd name="T71" fmla="*/ 21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7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0"/>
                  </a:lnTo>
                  <a:lnTo>
                    <a:pt x="79" y="233"/>
                  </a:lnTo>
                  <a:lnTo>
                    <a:pt x="7" y="357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1"/>
                  </a:lnTo>
                  <a:lnTo>
                    <a:pt x="299" y="583"/>
                  </a:lnTo>
                  <a:lnTo>
                    <a:pt x="335" y="620"/>
                  </a:lnTo>
                  <a:lnTo>
                    <a:pt x="313" y="671"/>
                  </a:lnTo>
                  <a:lnTo>
                    <a:pt x="255" y="730"/>
                  </a:lnTo>
                  <a:lnTo>
                    <a:pt x="182" y="737"/>
                  </a:lnTo>
                  <a:lnTo>
                    <a:pt x="131" y="714"/>
                  </a:lnTo>
                  <a:lnTo>
                    <a:pt x="101" y="737"/>
                  </a:lnTo>
                  <a:lnTo>
                    <a:pt x="108" y="766"/>
                  </a:lnTo>
                  <a:lnTo>
                    <a:pt x="167" y="787"/>
                  </a:lnTo>
                  <a:lnTo>
                    <a:pt x="255" y="787"/>
                  </a:lnTo>
                  <a:lnTo>
                    <a:pt x="335" y="766"/>
                  </a:lnTo>
                  <a:lnTo>
                    <a:pt x="379" y="737"/>
                  </a:lnTo>
                  <a:lnTo>
                    <a:pt x="408" y="685"/>
                  </a:lnTo>
                  <a:lnTo>
                    <a:pt x="423" y="627"/>
                  </a:lnTo>
                  <a:lnTo>
                    <a:pt x="387" y="575"/>
                  </a:lnTo>
                  <a:lnTo>
                    <a:pt x="299" y="539"/>
                  </a:lnTo>
                  <a:lnTo>
                    <a:pt x="196" y="510"/>
                  </a:lnTo>
                  <a:lnTo>
                    <a:pt x="108" y="460"/>
                  </a:lnTo>
                  <a:lnTo>
                    <a:pt x="87" y="415"/>
                  </a:lnTo>
                  <a:lnTo>
                    <a:pt x="101" y="336"/>
                  </a:lnTo>
                  <a:lnTo>
                    <a:pt x="167" y="233"/>
                  </a:lnTo>
                  <a:lnTo>
                    <a:pt x="248" y="174"/>
                  </a:lnTo>
                  <a:lnTo>
                    <a:pt x="372" y="131"/>
                  </a:lnTo>
                  <a:lnTo>
                    <a:pt x="475" y="109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233" name="Freeform 15">
              <a:extLst>
                <a:ext uri="{FF2B5EF4-FFF2-40B4-BE49-F238E27FC236}">
                  <a16:creationId xmlns:a16="http://schemas.microsoft.com/office/drawing/2014/main" id="{78D383FE-6893-42DE-A7A1-2D4F306EF77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56556" y="5527171"/>
              <a:ext cx="239852" cy="428643"/>
            </a:xfrm>
            <a:custGeom>
              <a:avLst/>
              <a:gdLst>
                <a:gd name="T0" fmla="*/ 386 w 444"/>
                <a:gd name="T1" fmla="*/ 305 h 969"/>
                <a:gd name="T2" fmla="*/ 342 w 444"/>
                <a:gd name="T3" fmla="*/ 124 h 969"/>
                <a:gd name="T4" fmla="*/ 291 w 444"/>
                <a:gd name="T5" fmla="*/ 36 h 969"/>
                <a:gd name="T6" fmla="*/ 182 w 444"/>
                <a:gd name="T7" fmla="*/ 0 h 969"/>
                <a:gd name="T8" fmla="*/ 72 w 444"/>
                <a:gd name="T9" fmla="*/ 14 h 969"/>
                <a:gd name="T10" fmla="*/ 21 w 444"/>
                <a:gd name="T11" fmla="*/ 109 h 969"/>
                <a:gd name="T12" fmla="*/ 29 w 444"/>
                <a:gd name="T13" fmla="*/ 226 h 969"/>
                <a:gd name="T14" fmla="*/ 57 w 444"/>
                <a:gd name="T15" fmla="*/ 415 h 969"/>
                <a:gd name="T16" fmla="*/ 57 w 444"/>
                <a:gd name="T17" fmla="*/ 582 h 969"/>
                <a:gd name="T18" fmla="*/ 21 w 444"/>
                <a:gd name="T19" fmla="*/ 728 h 969"/>
                <a:gd name="T20" fmla="*/ 0 w 444"/>
                <a:gd name="T21" fmla="*/ 809 h 969"/>
                <a:gd name="T22" fmla="*/ 14 w 444"/>
                <a:gd name="T23" fmla="*/ 881 h 969"/>
                <a:gd name="T24" fmla="*/ 65 w 444"/>
                <a:gd name="T25" fmla="*/ 919 h 969"/>
                <a:gd name="T26" fmla="*/ 131 w 444"/>
                <a:gd name="T27" fmla="*/ 955 h 969"/>
                <a:gd name="T28" fmla="*/ 196 w 444"/>
                <a:gd name="T29" fmla="*/ 969 h 969"/>
                <a:gd name="T30" fmla="*/ 277 w 444"/>
                <a:gd name="T31" fmla="*/ 969 h 969"/>
                <a:gd name="T32" fmla="*/ 372 w 444"/>
                <a:gd name="T33" fmla="*/ 896 h 969"/>
                <a:gd name="T34" fmla="*/ 444 w 444"/>
                <a:gd name="T35" fmla="*/ 743 h 969"/>
                <a:gd name="T36" fmla="*/ 437 w 444"/>
                <a:gd name="T37" fmla="*/ 604 h 969"/>
                <a:gd name="T38" fmla="*/ 394 w 444"/>
                <a:gd name="T39" fmla="*/ 444 h 969"/>
                <a:gd name="T40" fmla="*/ 386 w 444"/>
                <a:gd name="T41" fmla="*/ 305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69">
                  <a:moveTo>
                    <a:pt x="386" y="305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5"/>
                  </a:lnTo>
                  <a:lnTo>
                    <a:pt x="57" y="582"/>
                  </a:lnTo>
                  <a:lnTo>
                    <a:pt x="21" y="728"/>
                  </a:lnTo>
                  <a:lnTo>
                    <a:pt x="0" y="809"/>
                  </a:lnTo>
                  <a:lnTo>
                    <a:pt x="14" y="881"/>
                  </a:lnTo>
                  <a:lnTo>
                    <a:pt x="65" y="919"/>
                  </a:lnTo>
                  <a:lnTo>
                    <a:pt x="131" y="955"/>
                  </a:lnTo>
                  <a:lnTo>
                    <a:pt x="196" y="969"/>
                  </a:lnTo>
                  <a:lnTo>
                    <a:pt x="277" y="969"/>
                  </a:lnTo>
                  <a:lnTo>
                    <a:pt x="372" y="896"/>
                  </a:lnTo>
                  <a:lnTo>
                    <a:pt x="444" y="743"/>
                  </a:lnTo>
                  <a:lnTo>
                    <a:pt x="437" y="604"/>
                  </a:lnTo>
                  <a:lnTo>
                    <a:pt x="394" y="444"/>
                  </a:lnTo>
                  <a:lnTo>
                    <a:pt x="386" y="30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234" name="Freeform 16">
              <a:extLst>
                <a:ext uri="{FF2B5EF4-FFF2-40B4-BE49-F238E27FC236}">
                  <a16:creationId xmlns:a16="http://schemas.microsoft.com/office/drawing/2014/main" id="{50FF216C-C090-4989-ADF9-28E7D202B79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786206" y="5874863"/>
              <a:ext cx="181509" cy="621068"/>
            </a:xfrm>
            <a:custGeom>
              <a:avLst/>
              <a:gdLst>
                <a:gd name="T0" fmla="*/ 322 w 338"/>
                <a:gd name="T1" fmla="*/ 22 h 1402"/>
                <a:gd name="T2" fmla="*/ 235 w 338"/>
                <a:gd name="T3" fmla="*/ 0 h 1402"/>
                <a:gd name="T4" fmla="*/ 183 w 338"/>
                <a:gd name="T5" fmla="*/ 22 h 1402"/>
                <a:gd name="T6" fmla="*/ 162 w 338"/>
                <a:gd name="T7" fmla="*/ 94 h 1402"/>
                <a:gd name="T8" fmla="*/ 183 w 338"/>
                <a:gd name="T9" fmla="*/ 495 h 1402"/>
                <a:gd name="T10" fmla="*/ 183 w 338"/>
                <a:gd name="T11" fmla="*/ 591 h 1402"/>
                <a:gd name="T12" fmla="*/ 154 w 338"/>
                <a:gd name="T13" fmla="*/ 767 h 1402"/>
                <a:gd name="T14" fmla="*/ 147 w 338"/>
                <a:gd name="T15" fmla="*/ 970 h 1402"/>
                <a:gd name="T16" fmla="*/ 162 w 338"/>
                <a:gd name="T17" fmla="*/ 1073 h 1402"/>
                <a:gd name="T18" fmla="*/ 147 w 338"/>
                <a:gd name="T19" fmla="*/ 1130 h 1402"/>
                <a:gd name="T20" fmla="*/ 45 w 338"/>
                <a:gd name="T21" fmla="*/ 1218 h 1402"/>
                <a:gd name="T22" fmla="*/ 0 w 338"/>
                <a:gd name="T23" fmla="*/ 1328 h 1402"/>
                <a:gd name="T24" fmla="*/ 9 w 338"/>
                <a:gd name="T25" fmla="*/ 1364 h 1402"/>
                <a:gd name="T26" fmla="*/ 88 w 338"/>
                <a:gd name="T27" fmla="*/ 1402 h 1402"/>
                <a:gd name="T28" fmla="*/ 110 w 338"/>
                <a:gd name="T29" fmla="*/ 1386 h 1402"/>
                <a:gd name="T30" fmla="*/ 118 w 338"/>
                <a:gd name="T31" fmla="*/ 1321 h 1402"/>
                <a:gd name="T32" fmla="*/ 140 w 338"/>
                <a:gd name="T33" fmla="*/ 1226 h 1402"/>
                <a:gd name="T34" fmla="*/ 176 w 338"/>
                <a:gd name="T35" fmla="*/ 1182 h 1402"/>
                <a:gd name="T36" fmla="*/ 219 w 338"/>
                <a:gd name="T37" fmla="*/ 1153 h 1402"/>
                <a:gd name="T38" fmla="*/ 257 w 338"/>
                <a:gd name="T39" fmla="*/ 1116 h 1402"/>
                <a:gd name="T40" fmla="*/ 264 w 338"/>
                <a:gd name="T41" fmla="*/ 1087 h 1402"/>
                <a:gd name="T42" fmla="*/ 242 w 338"/>
                <a:gd name="T43" fmla="*/ 1051 h 1402"/>
                <a:gd name="T44" fmla="*/ 219 w 338"/>
                <a:gd name="T45" fmla="*/ 1029 h 1402"/>
                <a:gd name="T46" fmla="*/ 205 w 338"/>
                <a:gd name="T47" fmla="*/ 941 h 1402"/>
                <a:gd name="T48" fmla="*/ 219 w 338"/>
                <a:gd name="T49" fmla="*/ 758 h 1402"/>
                <a:gd name="T50" fmla="*/ 271 w 338"/>
                <a:gd name="T51" fmla="*/ 547 h 1402"/>
                <a:gd name="T52" fmla="*/ 322 w 338"/>
                <a:gd name="T53" fmla="*/ 378 h 1402"/>
                <a:gd name="T54" fmla="*/ 338 w 338"/>
                <a:gd name="T55" fmla="*/ 175 h 1402"/>
                <a:gd name="T56" fmla="*/ 322 w 338"/>
                <a:gd name="T57" fmla="*/ 2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2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5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0"/>
                  </a:lnTo>
                  <a:lnTo>
                    <a:pt x="162" y="1073"/>
                  </a:lnTo>
                  <a:lnTo>
                    <a:pt x="147" y="1130"/>
                  </a:lnTo>
                  <a:lnTo>
                    <a:pt x="45" y="1218"/>
                  </a:lnTo>
                  <a:lnTo>
                    <a:pt x="0" y="1328"/>
                  </a:lnTo>
                  <a:lnTo>
                    <a:pt x="9" y="1364"/>
                  </a:lnTo>
                  <a:lnTo>
                    <a:pt x="88" y="1402"/>
                  </a:lnTo>
                  <a:lnTo>
                    <a:pt x="110" y="1386"/>
                  </a:lnTo>
                  <a:lnTo>
                    <a:pt x="118" y="1321"/>
                  </a:lnTo>
                  <a:lnTo>
                    <a:pt x="140" y="1226"/>
                  </a:lnTo>
                  <a:lnTo>
                    <a:pt x="176" y="1182"/>
                  </a:lnTo>
                  <a:lnTo>
                    <a:pt x="219" y="1153"/>
                  </a:lnTo>
                  <a:lnTo>
                    <a:pt x="257" y="1116"/>
                  </a:lnTo>
                  <a:lnTo>
                    <a:pt x="264" y="1087"/>
                  </a:lnTo>
                  <a:lnTo>
                    <a:pt x="242" y="1051"/>
                  </a:lnTo>
                  <a:lnTo>
                    <a:pt x="219" y="1029"/>
                  </a:lnTo>
                  <a:lnTo>
                    <a:pt x="205" y="941"/>
                  </a:lnTo>
                  <a:lnTo>
                    <a:pt x="219" y="758"/>
                  </a:lnTo>
                  <a:lnTo>
                    <a:pt x="271" y="547"/>
                  </a:lnTo>
                  <a:lnTo>
                    <a:pt x="322" y="378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235" name="Freeform 17">
              <a:extLst>
                <a:ext uri="{FF2B5EF4-FFF2-40B4-BE49-F238E27FC236}">
                  <a16:creationId xmlns:a16="http://schemas.microsoft.com/office/drawing/2014/main" id="{F47F135A-AB78-436F-BB2A-7B3E76B4B6A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0185" y="5874863"/>
              <a:ext cx="299815" cy="522865"/>
            </a:xfrm>
            <a:custGeom>
              <a:avLst/>
              <a:gdLst>
                <a:gd name="T0" fmla="*/ 182 w 555"/>
                <a:gd name="T1" fmla="*/ 175 h 1182"/>
                <a:gd name="T2" fmla="*/ 168 w 555"/>
                <a:gd name="T3" fmla="*/ 58 h 1182"/>
                <a:gd name="T4" fmla="*/ 103 w 555"/>
                <a:gd name="T5" fmla="*/ 0 h 1182"/>
                <a:gd name="T6" fmla="*/ 8 w 555"/>
                <a:gd name="T7" fmla="*/ 8 h 1182"/>
                <a:gd name="T8" fmla="*/ 0 w 555"/>
                <a:gd name="T9" fmla="*/ 58 h 1182"/>
                <a:gd name="T10" fmla="*/ 8 w 555"/>
                <a:gd name="T11" fmla="*/ 168 h 1182"/>
                <a:gd name="T12" fmla="*/ 58 w 555"/>
                <a:gd name="T13" fmla="*/ 335 h 1182"/>
                <a:gd name="T14" fmla="*/ 96 w 555"/>
                <a:gd name="T15" fmla="*/ 459 h 1182"/>
                <a:gd name="T16" fmla="*/ 139 w 555"/>
                <a:gd name="T17" fmla="*/ 627 h 1182"/>
                <a:gd name="T18" fmla="*/ 153 w 555"/>
                <a:gd name="T19" fmla="*/ 772 h 1182"/>
                <a:gd name="T20" fmla="*/ 153 w 555"/>
                <a:gd name="T21" fmla="*/ 889 h 1182"/>
                <a:gd name="T22" fmla="*/ 132 w 555"/>
                <a:gd name="T23" fmla="*/ 977 h 1182"/>
                <a:gd name="T24" fmla="*/ 110 w 555"/>
                <a:gd name="T25" fmla="*/ 1006 h 1182"/>
                <a:gd name="T26" fmla="*/ 110 w 555"/>
                <a:gd name="T27" fmla="*/ 1035 h 1182"/>
                <a:gd name="T28" fmla="*/ 139 w 555"/>
                <a:gd name="T29" fmla="*/ 1080 h 1182"/>
                <a:gd name="T30" fmla="*/ 189 w 555"/>
                <a:gd name="T31" fmla="*/ 1094 h 1182"/>
                <a:gd name="T32" fmla="*/ 270 w 555"/>
                <a:gd name="T33" fmla="*/ 1094 h 1182"/>
                <a:gd name="T34" fmla="*/ 416 w 555"/>
                <a:gd name="T35" fmla="*/ 1130 h 1182"/>
                <a:gd name="T36" fmla="*/ 459 w 555"/>
                <a:gd name="T37" fmla="*/ 1182 h 1182"/>
                <a:gd name="T38" fmla="*/ 526 w 555"/>
                <a:gd name="T39" fmla="*/ 1152 h 1182"/>
                <a:gd name="T40" fmla="*/ 555 w 555"/>
                <a:gd name="T41" fmla="*/ 1080 h 1182"/>
                <a:gd name="T42" fmla="*/ 526 w 555"/>
                <a:gd name="T43" fmla="*/ 1051 h 1182"/>
                <a:gd name="T44" fmla="*/ 402 w 555"/>
                <a:gd name="T45" fmla="*/ 1035 h 1182"/>
                <a:gd name="T46" fmla="*/ 263 w 555"/>
                <a:gd name="T47" fmla="*/ 1035 h 1182"/>
                <a:gd name="T48" fmla="*/ 204 w 555"/>
                <a:gd name="T49" fmla="*/ 1028 h 1182"/>
                <a:gd name="T50" fmla="*/ 189 w 555"/>
                <a:gd name="T51" fmla="*/ 985 h 1182"/>
                <a:gd name="T52" fmla="*/ 204 w 555"/>
                <a:gd name="T53" fmla="*/ 904 h 1182"/>
                <a:gd name="T54" fmla="*/ 213 w 555"/>
                <a:gd name="T55" fmla="*/ 765 h 1182"/>
                <a:gd name="T56" fmla="*/ 197 w 555"/>
                <a:gd name="T57" fmla="*/ 612 h 1182"/>
                <a:gd name="T58" fmla="*/ 175 w 555"/>
                <a:gd name="T59" fmla="*/ 409 h 1182"/>
                <a:gd name="T60" fmla="*/ 182 w 555"/>
                <a:gd name="T61" fmla="*/ 233 h 1182"/>
                <a:gd name="T62" fmla="*/ 182 w 555"/>
                <a:gd name="T63" fmla="*/ 175 h 1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2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8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2"/>
                  </a:lnTo>
                  <a:lnTo>
                    <a:pt x="153" y="889"/>
                  </a:lnTo>
                  <a:lnTo>
                    <a:pt x="132" y="977"/>
                  </a:lnTo>
                  <a:lnTo>
                    <a:pt x="110" y="1006"/>
                  </a:lnTo>
                  <a:lnTo>
                    <a:pt x="110" y="1035"/>
                  </a:lnTo>
                  <a:lnTo>
                    <a:pt x="139" y="1080"/>
                  </a:lnTo>
                  <a:lnTo>
                    <a:pt x="189" y="1094"/>
                  </a:lnTo>
                  <a:lnTo>
                    <a:pt x="270" y="1094"/>
                  </a:lnTo>
                  <a:lnTo>
                    <a:pt x="416" y="1130"/>
                  </a:lnTo>
                  <a:lnTo>
                    <a:pt x="459" y="1182"/>
                  </a:lnTo>
                  <a:lnTo>
                    <a:pt x="526" y="1152"/>
                  </a:lnTo>
                  <a:lnTo>
                    <a:pt x="555" y="1080"/>
                  </a:lnTo>
                  <a:lnTo>
                    <a:pt x="526" y="1051"/>
                  </a:lnTo>
                  <a:lnTo>
                    <a:pt x="402" y="1035"/>
                  </a:lnTo>
                  <a:lnTo>
                    <a:pt x="263" y="1035"/>
                  </a:lnTo>
                  <a:lnTo>
                    <a:pt x="204" y="1028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5"/>
                  </a:lnTo>
                  <a:lnTo>
                    <a:pt x="197" y="612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</p:grpSp>
      <p:sp>
        <p:nvSpPr>
          <p:cNvPr id="236" name="Fumetto 3 168">
            <a:extLst>
              <a:ext uri="{FF2B5EF4-FFF2-40B4-BE49-F238E27FC236}">
                <a16:creationId xmlns:a16="http://schemas.microsoft.com/office/drawing/2014/main" id="{9FAAA3D1-F8E9-41F3-AA63-B96661D4C6DB}"/>
              </a:ext>
            </a:extLst>
          </p:cNvPr>
          <p:cNvSpPr/>
          <p:nvPr/>
        </p:nvSpPr>
        <p:spPr>
          <a:xfrm>
            <a:off x="9408775" y="1479028"/>
            <a:ext cx="2853350" cy="2857119"/>
          </a:xfrm>
          <a:prstGeom prst="wedgeEllipseCallout">
            <a:avLst>
              <a:gd name="adj1" fmla="val 16433"/>
              <a:gd name="adj2" fmla="val 61082"/>
            </a:avLst>
          </a:prstGeom>
          <a:solidFill>
            <a:srgbClr val="0070C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bg1"/>
                </a:solidFill>
              </a:rPr>
              <a:t>Si vuole ora calcolare la temperatura di interfaccia ad </a:t>
            </a:r>
            <a:r>
              <a:rPr lang="it-IT" i="1" dirty="0">
                <a:solidFill>
                  <a:schemeClr val="bg1"/>
                </a:solidFill>
              </a:rPr>
              <a:t>x</a:t>
            </a:r>
            <a:r>
              <a:rPr lang="it-IT" dirty="0">
                <a:solidFill>
                  <a:schemeClr val="bg1"/>
                </a:solidFill>
              </a:rPr>
              <a:t> = 0.</a:t>
            </a:r>
          </a:p>
        </p:txBody>
      </p:sp>
      <p:sp>
        <p:nvSpPr>
          <p:cNvPr id="237" name="Fumetto 3 168">
            <a:extLst>
              <a:ext uri="{FF2B5EF4-FFF2-40B4-BE49-F238E27FC236}">
                <a16:creationId xmlns:a16="http://schemas.microsoft.com/office/drawing/2014/main" id="{1A11BBFB-5451-4CD8-8490-C43AC38F2ED0}"/>
              </a:ext>
            </a:extLst>
          </p:cNvPr>
          <p:cNvSpPr/>
          <p:nvPr/>
        </p:nvSpPr>
        <p:spPr>
          <a:xfrm>
            <a:off x="4991482" y="-591926"/>
            <a:ext cx="3960000" cy="3965231"/>
          </a:xfrm>
          <a:prstGeom prst="wedgeEllipseCallout">
            <a:avLst>
              <a:gd name="adj1" fmla="val 70871"/>
              <a:gd name="adj2" fmla="val 34754"/>
            </a:avLst>
          </a:prstGeom>
          <a:solidFill>
            <a:srgbClr val="FFC00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bg1">
                    <a:lumMod val="50000"/>
                  </a:schemeClr>
                </a:solidFill>
              </a:rPr>
              <a:t>A questo scopo si selezionano dei sub-circuiti che esibiscono la T</a:t>
            </a:r>
            <a:r>
              <a:rPr lang="it-IT" baseline="-25000" dirty="0">
                <a:solidFill>
                  <a:schemeClr val="bg1">
                    <a:lumMod val="50000"/>
                  </a:schemeClr>
                </a:solidFill>
              </a:rPr>
              <a:t>0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</a:rPr>
              <a:t> ad uno degli estremi</a:t>
            </a:r>
          </a:p>
        </p:txBody>
      </p:sp>
      <p:sp>
        <p:nvSpPr>
          <p:cNvPr id="238" name="Fumetto 3 168">
            <a:extLst>
              <a:ext uri="{FF2B5EF4-FFF2-40B4-BE49-F238E27FC236}">
                <a16:creationId xmlns:a16="http://schemas.microsoft.com/office/drawing/2014/main" id="{3BBE8B34-4EF1-421D-A5BC-A04D666A482C}"/>
              </a:ext>
            </a:extLst>
          </p:cNvPr>
          <p:cNvSpPr/>
          <p:nvPr/>
        </p:nvSpPr>
        <p:spPr>
          <a:xfrm>
            <a:off x="780581" y="176371"/>
            <a:ext cx="3960000" cy="3965231"/>
          </a:xfrm>
          <a:prstGeom prst="wedgeEllipseCallout">
            <a:avLst>
              <a:gd name="adj1" fmla="val 69935"/>
              <a:gd name="adj2" fmla="val 13252"/>
            </a:avLst>
          </a:prstGeom>
          <a:solidFill>
            <a:srgbClr val="00B0F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bg1"/>
                </a:solidFill>
              </a:rPr>
              <a:t>Si impone che il flusso sia lo stesso in ogni sub-circuito, Essendo le resistenze in serie, per trovare quella equivalente di pertinenza di ogni sub-circuito se ne valuta la somma delle singole resistenze.</a:t>
            </a:r>
          </a:p>
        </p:txBody>
      </p:sp>
      <p:sp>
        <p:nvSpPr>
          <p:cNvPr id="228" name="Fumetto 3 168">
            <a:extLst>
              <a:ext uri="{FF2B5EF4-FFF2-40B4-BE49-F238E27FC236}">
                <a16:creationId xmlns:a16="http://schemas.microsoft.com/office/drawing/2014/main" id="{CA2547D3-0C10-4999-AC54-9AB38782A882}"/>
              </a:ext>
            </a:extLst>
          </p:cNvPr>
          <p:cNvSpPr/>
          <p:nvPr/>
        </p:nvSpPr>
        <p:spPr>
          <a:xfrm>
            <a:off x="1367249" y="-147999"/>
            <a:ext cx="3960000" cy="3965231"/>
          </a:xfrm>
          <a:prstGeom prst="wedgeEllipseCallout">
            <a:avLst>
              <a:gd name="adj1" fmla="val -35534"/>
              <a:gd name="adj2" fmla="val 78382"/>
            </a:avLst>
          </a:prstGeom>
          <a:solidFill>
            <a:srgbClr val="00B0F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bg1"/>
                </a:solidFill>
              </a:rPr>
              <a:t>Si noti come la resistenza convettiva interna predomina sulle altre.</a:t>
            </a:r>
          </a:p>
          <a:p>
            <a:pPr algn="ctr"/>
            <a:r>
              <a:rPr lang="it-IT" dirty="0">
                <a:solidFill>
                  <a:schemeClr val="bg1"/>
                </a:solidFill>
              </a:rPr>
              <a:t>Questa è la causa della maggiore caduta di temperatura che si registra sull’interfaccia interna.</a:t>
            </a:r>
          </a:p>
        </p:txBody>
      </p:sp>
      <p:sp>
        <p:nvSpPr>
          <p:cNvPr id="239" name="Fumetto 3 168">
            <a:extLst>
              <a:ext uri="{FF2B5EF4-FFF2-40B4-BE49-F238E27FC236}">
                <a16:creationId xmlns:a16="http://schemas.microsoft.com/office/drawing/2014/main" id="{B93BBEBD-C26A-4E93-BCA0-26F0E635456E}"/>
              </a:ext>
            </a:extLst>
          </p:cNvPr>
          <p:cNvSpPr/>
          <p:nvPr/>
        </p:nvSpPr>
        <p:spPr>
          <a:xfrm>
            <a:off x="5146341" y="-881059"/>
            <a:ext cx="3455983" cy="3460548"/>
          </a:xfrm>
          <a:prstGeom prst="wedgeEllipseCallout">
            <a:avLst>
              <a:gd name="adj1" fmla="val -75086"/>
              <a:gd name="adj2" fmla="val 24498"/>
            </a:avLst>
          </a:prstGeom>
          <a:solidFill>
            <a:srgbClr val="7030A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bg1"/>
                </a:solidFill>
              </a:rPr>
              <a:t>Infatti, a parità di flusso, essendo</a:t>
            </a:r>
          </a:p>
          <a:p>
            <a:pPr algn="ctr"/>
            <a:r>
              <a:rPr lang="it-IT" dirty="0">
                <a:solidFill>
                  <a:schemeClr val="bg1"/>
                </a:solidFill>
                <a:latin typeface="Symbol" panose="05050102010706020507" pitchFamily="18" charset="2"/>
              </a:rPr>
              <a:t>D</a:t>
            </a:r>
            <a:r>
              <a:rPr lang="it-IT" dirty="0">
                <a:solidFill>
                  <a:schemeClr val="bg1"/>
                </a:solidFill>
              </a:rPr>
              <a:t>T = Q R,</a:t>
            </a:r>
          </a:p>
          <a:p>
            <a:pPr algn="ctr"/>
            <a:r>
              <a:rPr lang="it-IT" dirty="0">
                <a:solidFill>
                  <a:schemeClr val="bg1"/>
                </a:solidFill>
              </a:rPr>
              <a:t>Leggo che più grande è R più marcato è </a:t>
            </a:r>
            <a:r>
              <a:rPr lang="it-IT" dirty="0">
                <a:solidFill>
                  <a:schemeClr val="bg1"/>
                </a:solidFill>
                <a:latin typeface="Symbol" panose="05050102010706020507" pitchFamily="18" charset="2"/>
              </a:rPr>
              <a:t>D</a:t>
            </a:r>
            <a:r>
              <a:rPr lang="it-IT" dirty="0">
                <a:solidFill>
                  <a:schemeClr val="bg1"/>
                </a:solidFill>
              </a:rPr>
              <a:t>T</a:t>
            </a:r>
          </a:p>
        </p:txBody>
      </p:sp>
      <p:sp>
        <p:nvSpPr>
          <p:cNvPr id="240" name="Fumetto 3 168">
            <a:extLst>
              <a:ext uri="{FF2B5EF4-FFF2-40B4-BE49-F238E27FC236}">
                <a16:creationId xmlns:a16="http://schemas.microsoft.com/office/drawing/2014/main" id="{776EFF05-7A79-4510-A15A-9567F556D7BC}"/>
              </a:ext>
            </a:extLst>
          </p:cNvPr>
          <p:cNvSpPr/>
          <p:nvPr/>
        </p:nvSpPr>
        <p:spPr>
          <a:xfrm>
            <a:off x="5146341" y="2511405"/>
            <a:ext cx="3455983" cy="3460548"/>
          </a:xfrm>
          <a:prstGeom prst="wedgeEllipseCallout">
            <a:avLst>
              <a:gd name="adj1" fmla="val -2784"/>
              <a:gd name="adj2" fmla="val -69162"/>
            </a:avLst>
          </a:prstGeom>
          <a:solidFill>
            <a:schemeClr val="accent1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bg1"/>
                </a:solidFill>
              </a:rPr>
              <a:t>Approfitto per segnalare anche che la resistenza termica si può quantitativamente interpretare come la caduta di temperatura che si manifesta allorché la potenza è 1 W</a:t>
            </a:r>
          </a:p>
          <a:p>
            <a:pPr algn="ctr"/>
            <a:r>
              <a:rPr lang="it-IT" dirty="0">
                <a:solidFill>
                  <a:schemeClr val="bg1"/>
                </a:solidFill>
              </a:rPr>
              <a:t>(R = </a:t>
            </a:r>
            <a:r>
              <a:rPr lang="it-IT" dirty="0">
                <a:solidFill>
                  <a:schemeClr val="bg1"/>
                </a:solidFill>
                <a:latin typeface="Symbol" panose="05050102010706020507" pitchFamily="18" charset="2"/>
              </a:rPr>
              <a:t>D</a:t>
            </a:r>
            <a:r>
              <a:rPr lang="it-IT" dirty="0">
                <a:solidFill>
                  <a:schemeClr val="bg1"/>
                </a:solidFill>
              </a:rPr>
              <a:t>T se Q. =1)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9792351" y="1090775"/>
            <a:ext cx="234761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1600" dirty="0">
                <a:solidFill>
                  <a:schemeClr val="bg1">
                    <a:lumMod val="65000"/>
                  </a:schemeClr>
                </a:solidFill>
                <a:latin typeface="+mj-lt"/>
                <a:cs typeface="Calibri" pitchFamily="34" charset="0"/>
              </a:rPr>
              <a:t>Le resistenze attraversate dallo stesso flusso si dicono disposte in serie. La resistenza globale contempla quella conduttiva e quelle di interfaccia di fluidi che la bagnano.</a:t>
            </a:r>
          </a:p>
        </p:txBody>
      </p:sp>
    </p:spTree>
    <p:extLst>
      <p:ext uri="{BB962C8B-B14F-4D97-AF65-F5344CB8AC3E}">
        <p14:creationId xmlns:p14="http://schemas.microsoft.com/office/powerpoint/2010/main" val="386008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0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6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8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6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0"/>
                                        <p:tgtEl>
                                          <p:spTgt spid="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" grpId="0"/>
      <p:bldP spid="242" grpId="0"/>
      <p:bldP spid="243" grpId="0"/>
      <p:bldP spid="244" grpId="0"/>
      <p:bldP spid="245" grpId="0"/>
      <p:bldP spid="236" grpId="0" animBg="1"/>
      <p:bldP spid="237" grpId="0" animBg="1"/>
      <p:bldP spid="238" grpId="0" animBg="1"/>
      <p:bldP spid="228" grpId="0" animBg="1"/>
      <p:bldP spid="228" grpId="1" animBg="1"/>
      <p:bldP spid="239" grpId="0" animBg="1"/>
      <p:bldP spid="239" grpId="1" animBg="1"/>
      <p:bldP spid="240" grpId="0" animBg="1"/>
      <p:bldP spid="240" grpId="1" animBg="1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" name="Oggetto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17940"/>
              </p:ext>
            </p:extLst>
          </p:nvPr>
        </p:nvGraphicFramePr>
        <p:xfrm>
          <a:off x="200024" y="1400175"/>
          <a:ext cx="19008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4" y="1400175"/>
                        <a:ext cx="19008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ggetto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43596"/>
              </p:ext>
            </p:extLst>
          </p:nvPr>
        </p:nvGraphicFramePr>
        <p:xfrm>
          <a:off x="4230687" y="1398588"/>
          <a:ext cx="19008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7" y="1398588"/>
                        <a:ext cx="190080" cy="30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169"/>
          <p:cNvSpPr txBox="1">
            <a:spLocks noChangeArrowheads="1"/>
          </p:cNvSpPr>
          <p:nvPr/>
        </p:nvSpPr>
        <p:spPr bwMode="auto">
          <a:xfrm>
            <a:off x="1024088" y="1034638"/>
            <a:ext cx="368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16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r</a:t>
            </a:r>
            <a:r>
              <a:rPr kumimoji="0" lang="it-IT" sz="1600" b="0" i="0" u="none" strike="noStrike" cap="none" normalizeH="0" baseline="-30000" dirty="0" err="1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hi</a:t>
            </a:r>
            <a:endParaRPr kumimoji="0" lang="it-IT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4" name="Text Box 168"/>
          <p:cNvSpPr txBox="1">
            <a:spLocks noChangeArrowheads="1"/>
          </p:cNvSpPr>
          <p:nvPr/>
        </p:nvSpPr>
        <p:spPr bwMode="auto">
          <a:xfrm>
            <a:off x="2981475" y="1034638"/>
            <a:ext cx="368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1400" b="0" i="0" u="none" strike="noStrike" cap="none" normalizeH="0" baseline="0" dirty="0" err="1">
                <a:ln>
                  <a:noFill/>
                </a:ln>
                <a:solidFill>
                  <a:srgbClr val="0033CC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r</a:t>
            </a:r>
            <a:r>
              <a:rPr kumimoji="0" lang="it-IT" sz="1400" b="0" i="0" u="none" strike="noStrike" cap="none" normalizeH="0" baseline="-30000" dirty="0" err="1">
                <a:ln>
                  <a:noFill/>
                </a:ln>
                <a:solidFill>
                  <a:srgbClr val="0033CC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he</a:t>
            </a:r>
            <a:endParaRPr kumimoji="0" lang="it-IT" sz="2000" b="0" i="0" u="none" strike="noStrike" cap="none" normalizeH="0" baseline="0" dirty="0">
              <a:ln>
                <a:noFill/>
              </a:ln>
              <a:solidFill>
                <a:srgbClr val="0033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5" name="Text Box 167"/>
          <p:cNvSpPr txBox="1">
            <a:spLocks noChangeArrowheads="1"/>
          </p:cNvSpPr>
          <p:nvPr/>
        </p:nvSpPr>
        <p:spPr bwMode="auto">
          <a:xfrm>
            <a:off x="1440013" y="1142584"/>
            <a:ext cx="40798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16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T</a:t>
            </a:r>
            <a:r>
              <a:rPr kumimoji="0" lang="it-IT" sz="1600" b="0" i="0" u="none" strike="noStrike" cap="none" normalizeH="0" baseline="-3000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0</a:t>
            </a:r>
            <a:endParaRPr kumimoji="0" lang="it-IT" sz="16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Text Box 166"/>
          <p:cNvSpPr txBox="1">
            <a:spLocks noChangeArrowheads="1"/>
          </p:cNvSpPr>
          <p:nvPr/>
        </p:nvSpPr>
        <p:spPr bwMode="auto">
          <a:xfrm>
            <a:off x="2632225" y="1142584"/>
            <a:ext cx="354013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16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Ts</a:t>
            </a:r>
            <a:endParaRPr kumimoji="0" lang="it-IT" sz="16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 Box 165"/>
          <p:cNvSpPr txBox="1">
            <a:spLocks noChangeArrowheads="1"/>
          </p:cNvSpPr>
          <p:nvPr/>
        </p:nvSpPr>
        <p:spPr bwMode="auto">
          <a:xfrm>
            <a:off x="636738" y="1142584"/>
            <a:ext cx="354012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1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T</a:t>
            </a:r>
            <a:r>
              <a:rPr kumimoji="0" lang="it-IT" sz="1600" b="0" i="0" u="none" strike="noStrike" cap="none" normalizeH="0" baseline="-30000" dirty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i</a:t>
            </a:r>
            <a:endParaRPr kumimoji="0" lang="it-IT" sz="16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Text Box 164"/>
          <p:cNvSpPr txBox="1">
            <a:spLocks noChangeArrowheads="1"/>
          </p:cNvSpPr>
          <p:nvPr/>
        </p:nvSpPr>
        <p:spPr bwMode="auto">
          <a:xfrm>
            <a:off x="3464075" y="1142584"/>
            <a:ext cx="354013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1600" b="0" i="0" u="none" strike="noStrike" cap="none" normalizeH="0" baseline="0" dirty="0">
                <a:ln>
                  <a:noFill/>
                </a:ln>
                <a:solidFill>
                  <a:srgbClr val="0033CC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T</a:t>
            </a:r>
            <a:r>
              <a:rPr kumimoji="0" lang="it-IT" sz="1600" b="0" i="0" u="none" strike="noStrike" cap="none" normalizeH="0" baseline="-30000" dirty="0">
                <a:ln>
                  <a:noFill/>
                </a:ln>
                <a:solidFill>
                  <a:srgbClr val="0033CC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e</a:t>
            </a:r>
            <a:endParaRPr kumimoji="0" lang="it-IT" sz="1600" b="0" i="0" u="none" strike="noStrike" cap="none" normalizeH="0" baseline="0" dirty="0">
              <a:ln>
                <a:noFill/>
              </a:ln>
              <a:solidFill>
                <a:srgbClr val="0033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Text Box 163"/>
          <p:cNvSpPr txBox="1">
            <a:spLocks noChangeArrowheads="1"/>
          </p:cNvSpPr>
          <p:nvPr/>
        </p:nvSpPr>
        <p:spPr bwMode="auto">
          <a:xfrm>
            <a:off x="2003575" y="1034638"/>
            <a:ext cx="3683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1600" b="0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r</a:t>
            </a:r>
            <a:r>
              <a:rPr kumimoji="0" lang="it-IT" sz="1600" b="0" i="0" u="none" strike="noStrike" cap="none" normalizeH="0" baseline="-30000" dirty="0" err="1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k</a:t>
            </a:r>
            <a:endParaRPr kumimoji="0" lang="it-IT" sz="18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AutoShape 158"/>
          <p:cNvSpPr>
            <a:spLocks noChangeShapeType="1"/>
          </p:cNvSpPr>
          <p:nvPr/>
        </p:nvSpPr>
        <p:spPr bwMode="auto">
          <a:xfrm>
            <a:off x="400200" y="1523588"/>
            <a:ext cx="300038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01" name="AutoShape 157"/>
          <p:cNvSpPr>
            <a:spLocks noChangeShapeType="1"/>
          </p:cNvSpPr>
          <p:nvPr/>
        </p:nvSpPr>
        <p:spPr bwMode="auto">
          <a:xfrm>
            <a:off x="3787925" y="1518826"/>
            <a:ext cx="300038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pSp>
        <p:nvGrpSpPr>
          <p:cNvPr id="102" name="Group 138"/>
          <p:cNvGrpSpPr>
            <a:grpSpLocks/>
          </p:cNvGrpSpPr>
          <p:nvPr/>
        </p:nvGrpSpPr>
        <p:grpSpPr bwMode="auto">
          <a:xfrm>
            <a:off x="1057425" y="1387063"/>
            <a:ext cx="354013" cy="258763"/>
            <a:chOff x="12645" y="3170"/>
            <a:chExt cx="5956" cy="2571"/>
          </a:xfrm>
        </p:grpSpPr>
        <p:grpSp>
          <p:nvGrpSpPr>
            <p:cNvPr id="103" name="Group 148"/>
            <p:cNvGrpSpPr>
              <a:grpSpLocks/>
            </p:cNvGrpSpPr>
            <p:nvPr/>
          </p:nvGrpSpPr>
          <p:grpSpPr bwMode="auto">
            <a:xfrm>
              <a:off x="12645" y="3170"/>
              <a:ext cx="2978" cy="2569"/>
              <a:chOff x="12645" y="3170"/>
              <a:chExt cx="2978" cy="2569"/>
            </a:xfrm>
          </p:grpSpPr>
          <p:grpSp>
            <p:nvGrpSpPr>
              <p:cNvPr id="113" name="Group 153"/>
              <p:cNvGrpSpPr>
                <a:grpSpLocks/>
              </p:cNvGrpSpPr>
              <p:nvPr/>
            </p:nvGrpSpPr>
            <p:grpSpPr bwMode="auto">
              <a:xfrm>
                <a:off x="12645" y="3170"/>
                <a:ext cx="1489" cy="2568"/>
                <a:chOff x="12645" y="3170"/>
                <a:chExt cx="1489" cy="2568"/>
              </a:xfrm>
            </p:grpSpPr>
            <p:sp>
              <p:nvSpPr>
                <p:cNvPr id="118" name="AutoShape 156"/>
                <p:cNvSpPr>
                  <a:spLocks noChangeShapeType="1"/>
                </p:cNvSpPr>
                <p:nvPr/>
              </p:nvSpPr>
              <p:spPr bwMode="auto">
                <a:xfrm flipV="1">
                  <a:off x="12645" y="3170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19" name="AutoShape 155"/>
                <p:cNvSpPr>
                  <a:spLocks noChangeShapeType="1"/>
                </p:cNvSpPr>
                <p:nvPr/>
              </p:nvSpPr>
              <p:spPr bwMode="auto">
                <a:xfrm>
                  <a:off x="13012" y="3171"/>
                  <a:ext cx="762" cy="2567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20" name="AutoShape 154"/>
                <p:cNvSpPr>
                  <a:spLocks noChangeShapeType="1"/>
                </p:cNvSpPr>
                <p:nvPr/>
              </p:nvSpPr>
              <p:spPr bwMode="auto">
                <a:xfrm flipV="1">
                  <a:off x="13774" y="4448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</p:grpSp>
          <p:grpSp>
            <p:nvGrpSpPr>
              <p:cNvPr id="114" name="Group 149"/>
              <p:cNvGrpSpPr>
                <a:grpSpLocks/>
              </p:cNvGrpSpPr>
              <p:nvPr/>
            </p:nvGrpSpPr>
            <p:grpSpPr bwMode="auto">
              <a:xfrm>
                <a:off x="14134" y="3171"/>
                <a:ext cx="1489" cy="2568"/>
                <a:chOff x="12645" y="3170"/>
                <a:chExt cx="1489" cy="2568"/>
              </a:xfrm>
            </p:grpSpPr>
            <p:sp>
              <p:nvSpPr>
                <p:cNvPr id="115" name="AutoShape 152"/>
                <p:cNvSpPr>
                  <a:spLocks noChangeShapeType="1"/>
                </p:cNvSpPr>
                <p:nvPr/>
              </p:nvSpPr>
              <p:spPr bwMode="auto">
                <a:xfrm flipV="1">
                  <a:off x="12645" y="3170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16" name="AutoShape 151"/>
                <p:cNvSpPr>
                  <a:spLocks noChangeShapeType="1"/>
                </p:cNvSpPr>
                <p:nvPr/>
              </p:nvSpPr>
              <p:spPr bwMode="auto">
                <a:xfrm>
                  <a:off x="13012" y="3171"/>
                  <a:ext cx="762" cy="2567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17" name="AutoShape 150"/>
                <p:cNvSpPr>
                  <a:spLocks noChangeShapeType="1"/>
                </p:cNvSpPr>
                <p:nvPr/>
              </p:nvSpPr>
              <p:spPr bwMode="auto">
                <a:xfrm flipV="1">
                  <a:off x="13774" y="4448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</p:grpSp>
        </p:grpSp>
        <p:grpSp>
          <p:nvGrpSpPr>
            <p:cNvPr id="104" name="Group 139"/>
            <p:cNvGrpSpPr>
              <a:grpSpLocks/>
            </p:cNvGrpSpPr>
            <p:nvPr/>
          </p:nvGrpSpPr>
          <p:grpSpPr bwMode="auto">
            <a:xfrm>
              <a:off x="15623" y="3172"/>
              <a:ext cx="2978" cy="2569"/>
              <a:chOff x="12645" y="3170"/>
              <a:chExt cx="2978" cy="2569"/>
            </a:xfrm>
          </p:grpSpPr>
          <p:grpSp>
            <p:nvGrpSpPr>
              <p:cNvPr id="105" name="Group 144"/>
              <p:cNvGrpSpPr>
                <a:grpSpLocks/>
              </p:cNvGrpSpPr>
              <p:nvPr/>
            </p:nvGrpSpPr>
            <p:grpSpPr bwMode="auto">
              <a:xfrm>
                <a:off x="12645" y="3170"/>
                <a:ext cx="1489" cy="2568"/>
                <a:chOff x="12645" y="3170"/>
                <a:chExt cx="1489" cy="2568"/>
              </a:xfrm>
            </p:grpSpPr>
            <p:sp>
              <p:nvSpPr>
                <p:cNvPr id="110" name="AutoShape 147"/>
                <p:cNvSpPr>
                  <a:spLocks noChangeShapeType="1"/>
                </p:cNvSpPr>
                <p:nvPr/>
              </p:nvSpPr>
              <p:spPr bwMode="auto">
                <a:xfrm flipV="1">
                  <a:off x="12645" y="3170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11" name="AutoShape 146"/>
                <p:cNvSpPr>
                  <a:spLocks noChangeShapeType="1"/>
                </p:cNvSpPr>
                <p:nvPr/>
              </p:nvSpPr>
              <p:spPr bwMode="auto">
                <a:xfrm>
                  <a:off x="13012" y="3171"/>
                  <a:ext cx="762" cy="2567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12" name="AutoShape 145"/>
                <p:cNvSpPr>
                  <a:spLocks noChangeShapeType="1"/>
                </p:cNvSpPr>
                <p:nvPr/>
              </p:nvSpPr>
              <p:spPr bwMode="auto">
                <a:xfrm flipV="1">
                  <a:off x="13774" y="4448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</p:grpSp>
          <p:grpSp>
            <p:nvGrpSpPr>
              <p:cNvPr id="106" name="Group 140"/>
              <p:cNvGrpSpPr>
                <a:grpSpLocks/>
              </p:cNvGrpSpPr>
              <p:nvPr/>
            </p:nvGrpSpPr>
            <p:grpSpPr bwMode="auto">
              <a:xfrm>
                <a:off x="14134" y="3171"/>
                <a:ext cx="1489" cy="2568"/>
                <a:chOff x="12645" y="3170"/>
                <a:chExt cx="1489" cy="2568"/>
              </a:xfrm>
            </p:grpSpPr>
            <p:sp>
              <p:nvSpPr>
                <p:cNvPr id="107" name="AutoShape 143"/>
                <p:cNvSpPr>
                  <a:spLocks noChangeShapeType="1"/>
                </p:cNvSpPr>
                <p:nvPr/>
              </p:nvSpPr>
              <p:spPr bwMode="auto">
                <a:xfrm flipV="1">
                  <a:off x="12645" y="3170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08" name="AutoShape 142"/>
                <p:cNvSpPr>
                  <a:spLocks noChangeShapeType="1"/>
                </p:cNvSpPr>
                <p:nvPr/>
              </p:nvSpPr>
              <p:spPr bwMode="auto">
                <a:xfrm>
                  <a:off x="13012" y="3171"/>
                  <a:ext cx="762" cy="2567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09" name="AutoShape 141"/>
                <p:cNvSpPr>
                  <a:spLocks noChangeShapeType="1"/>
                </p:cNvSpPr>
                <p:nvPr/>
              </p:nvSpPr>
              <p:spPr bwMode="auto">
                <a:xfrm flipV="1">
                  <a:off x="13774" y="4448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</p:grpSp>
        </p:grpSp>
      </p:grpSp>
      <p:grpSp>
        <p:nvGrpSpPr>
          <p:cNvPr id="121" name="Group 119"/>
          <p:cNvGrpSpPr>
            <a:grpSpLocks/>
          </p:cNvGrpSpPr>
          <p:nvPr/>
        </p:nvGrpSpPr>
        <p:grpSpPr bwMode="auto">
          <a:xfrm>
            <a:off x="2046438" y="1387063"/>
            <a:ext cx="354012" cy="258763"/>
            <a:chOff x="12645" y="3170"/>
            <a:chExt cx="5956" cy="2571"/>
          </a:xfrm>
        </p:grpSpPr>
        <p:grpSp>
          <p:nvGrpSpPr>
            <p:cNvPr id="122" name="Group 129"/>
            <p:cNvGrpSpPr>
              <a:grpSpLocks/>
            </p:cNvGrpSpPr>
            <p:nvPr/>
          </p:nvGrpSpPr>
          <p:grpSpPr bwMode="auto">
            <a:xfrm>
              <a:off x="12645" y="3170"/>
              <a:ext cx="2978" cy="2569"/>
              <a:chOff x="12645" y="3170"/>
              <a:chExt cx="2978" cy="2569"/>
            </a:xfrm>
          </p:grpSpPr>
          <p:grpSp>
            <p:nvGrpSpPr>
              <p:cNvPr id="132" name="Group 134"/>
              <p:cNvGrpSpPr>
                <a:grpSpLocks/>
              </p:cNvGrpSpPr>
              <p:nvPr/>
            </p:nvGrpSpPr>
            <p:grpSpPr bwMode="auto">
              <a:xfrm>
                <a:off x="12645" y="3170"/>
                <a:ext cx="1489" cy="2568"/>
                <a:chOff x="12645" y="3170"/>
                <a:chExt cx="1489" cy="2568"/>
              </a:xfrm>
            </p:grpSpPr>
            <p:sp>
              <p:nvSpPr>
                <p:cNvPr id="137" name="AutoShape 137"/>
                <p:cNvSpPr>
                  <a:spLocks noChangeShapeType="1"/>
                </p:cNvSpPr>
                <p:nvPr/>
              </p:nvSpPr>
              <p:spPr bwMode="auto">
                <a:xfrm flipV="1">
                  <a:off x="12645" y="3170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38" name="AutoShape 136"/>
                <p:cNvSpPr>
                  <a:spLocks noChangeShapeType="1"/>
                </p:cNvSpPr>
                <p:nvPr/>
              </p:nvSpPr>
              <p:spPr bwMode="auto">
                <a:xfrm>
                  <a:off x="13012" y="3171"/>
                  <a:ext cx="762" cy="2567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39" name="AutoShape 135"/>
                <p:cNvSpPr>
                  <a:spLocks noChangeShapeType="1"/>
                </p:cNvSpPr>
                <p:nvPr/>
              </p:nvSpPr>
              <p:spPr bwMode="auto">
                <a:xfrm flipV="1">
                  <a:off x="13774" y="4448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</p:grpSp>
          <p:grpSp>
            <p:nvGrpSpPr>
              <p:cNvPr id="133" name="Group 130"/>
              <p:cNvGrpSpPr>
                <a:grpSpLocks/>
              </p:cNvGrpSpPr>
              <p:nvPr/>
            </p:nvGrpSpPr>
            <p:grpSpPr bwMode="auto">
              <a:xfrm>
                <a:off x="14134" y="3171"/>
                <a:ext cx="1489" cy="2568"/>
                <a:chOff x="12645" y="3170"/>
                <a:chExt cx="1489" cy="2568"/>
              </a:xfrm>
            </p:grpSpPr>
            <p:sp>
              <p:nvSpPr>
                <p:cNvPr id="134" name="AutoShape 133"/>
                <p:cNvSpPr>
                  <a:spLocks noChangeShapeType="1"/>
                </p:cNvSpPr>
                <p:nvPr/>
              </p:nvSpPr>
              <p:spPr bwMode="auto">
                <a:xfrm flipV="1">
                  <a:off x="12645" y="3170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35" name="AutoShape 132"/>
                <p:cNvSpPr>
                  <a:spLocks noChangeShapeType="1"/>
                </p:cNvSpPr>
                <p:nvPr/>
              </p:nvSpPr>
              <p:spPr bwMode="auto">
                <a:xfrm>
                  <a:off x="13012" y="3171"/>
                  <a:ext cx="762" cy="2567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36" name="AutoShape 131"/>
                <p:cNvSpPr>
                  <a:spLocks noChangeShapeType="1"/>
                </p:cNvSpPr>
                <p:nvPr/>
              </p:nvSpPr>
              <p:spPr bwMode="auto">
                <a:xfrm flipV="1">
                  <a:off x="13774" y="4448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</p:grpSp>
        </p:grpSp>
        <p:grpSp>
          <p:nvGrpSpPr>
            <p:cNvPr id="123" name="Group 120"/>
            <p:cNvGrpSpPr>
              <a:grpSpLocks/>
            </p:cNvGrpSpPr>
            <p:nvPr/>
          </p:nvGrpSpPr>
          <p:grpSpPr bwMode="auto">
            <a:xfrm>
              <a:off x="15623" y="3172"/>
              <a:ext cx="2978" cy="2569"/>
              <a:chOff x="12645" y="3170"/>
              <a:chExt cx="2978" cy="2569"/>
            </a:xfrm>
          </p:grpSpPr>
          <p:grpSp>
            <p:nvGrpSpPr>
              <p:cNvPr id="124" name="Group 125"/>
              <p:cNvGrpSpPr>
                <a:grpSpLocks/>
              </p:cNvGrpSpPr>
              <p:nvPr/>
            </p:nvGrpSpPr>
            <p:grpSpPr bwMode="auto">
              <a:xfrm>
                <a:off x="12645" y="3170"/>
                <a:ext cx="1489" cy="2568"/>
                <a:chOff x="12645" y="3170"/>
                <a:chExt cx="1489" cy="2568"/>
              </a:xfrm>
            </p:grpSpPr>
            <p:sp>
              <p:nvSpPr>
                <p:cNvPr id="129" name="AutoShape 128"/>
                <p:cNvSpPr>
                  <a:spLocks noChangeShapeType="1"/>
                </p:cNvSpPr>
                <p:nvPr/>
              </p:nvSpPr>
              <p:spPr bwMode="auto">
                <a:xfrm flipV="1">
                  <a:off x="12645" y="3170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30" name="AutoShape 127"/>
                <p:cNvSpPr>
                  <a:spLocks noChangeShapeType="1"/>
                </p:cNvSpPr>
                <p:nvPr/>
              </p:nvSpPr>
              <p:spPr bwMode="auto">
                <a:xfrm>
                  <a:off x="13012" y="3171"/>
                  <a:ext cx="762" cy="2567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31" name="AutoShape 126"/>
                <p:cNvSpPr>
                  <a:spLocks noChangeShapeType="1"/>
                </p:cNvSpPr>
                <p:nvPr/>
              </p:nvSpPr>
              <p:spPr bwMode="auto">
                <a:xfrm flipV="1">
                  <a:off x="13774" y="4448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</p:grpSp>
          <p:grpSp>
            <p:nvGrpSpPr>
              <p:cNvPr id="125" name="Group 121"/>
              <p:cNvGrpSpPr>
                <a:grpSpLocks/>
              </p:cNvGrpSpPr>
              <p:nvPr/>
            </p:nvGrpSpPr>
            <p:grpSpPr bwMode="auto">
              <a:xfrm>
                <a:off x="14134" y="3171"/>
                <a:ext cx="1489" cy="2568"/>
                <a:chOff x="12645" y="3170"/>
                <a:chExt cx="1489" cy="2568"/>
              </a:xfrm>
            </p:grpSpPr>
            <p:sp>
              <p:nvSpPr>
                <p:cNvPr id="126" name="AutoShape 124"/>
                <p:cNvSpPr>
                  <a:spLocks noChangeShapeType="1"/>
                </p:cNvSpPr>
                <p:nvPr/>
              </p:nvSpPr>
              <p:spPr bwMode="auto">
                <a:xfrm flipV="1">
                  <a:off x="12645" y="3170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27" name="AutoShape 123"/>
                <p:cNvSpPr>
                  <a:spLocks noChangeShapeType="1"/>
                </p:cNvSpPr>
                <p:nvPr/>
              </p:nvSpPr>
              <p:spPr bwMode="auto">
                <a:xfrm>
                  <a:off x="13012" y="3171"/>
                  <a:ext cx="762" cy="2567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28" name="AutoShape 122"/>
                <p:cNvSpPr>
                  <a:spLocks noChangeShapeType="1"/>
                </p:cNvSpPr>
                <p:nvPr/>
              </p:nvSpPr>
              <p:spPr bwMode="auto">
                <a:xfrm flipV="1">
                  <a:off x="13774" y="4448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</p:grpSp>
        </p:grpSp>
      </p:grpSp>
      <p:grpSp>
        <p:nvGrpSpPr>
          <p:cNvPr id="140" name="Group 100"/>
          <p:cNvGrpSpPr>
            <a:grpSpLocks/>
          </p:cNvGrpSpPr>
          <p:nvPr/>
        </p:nvGrpSpPr>
        <p:grpSpPr bwMode="auto">
          <a:xfrm>
            <a:off x="2987825" y="1383888"/>
            <a:ext cx="354013" cy="258763"/>
            <a:chOff x="12645" y="3170"/>
            <a:chExt cx="5956" cy="2571"/>
          </a:xfrm>
        </p:grpSpPr>
        <p:grpSp>
          <p:nvGrpSpPr>
            <p:cNvPr id="141" name="Group 110"/>
            <p:cNvGrpSpPr>
              <a:grpSpLocks/>
            </p:cNvGrpSpPr>
            <p:nvPr/>
          </p:nvGrpSpPr>
          <p:grpSpPr bwMode="auto">
            <a:xfrm>
              <a:off x="12645" y="3170"/>
              <a:ext cx="2978" cy="2569"/>
              <a:chOff x="12645" y="3170"/>
              <a:chExt cx="2978" cy="2569"/>
            </a:xfrm>
          </p:grpSpPr>
          <p:grpSp>
            <p:nvGrpSpPr>
              <p:cNvPr id="151" name="Group 115"/>
              <p:cNvGrpSpPr>
                <a:grpSpLocks/>
              </p:cNvGrpSpPr>
              <p:nvPr/>
            </p:nvGrpSpPr>
            <p:grpSpPr bwMode="auto">
              <a:xfrm>
                <a:off x="12645" y="3170"/>
                <a:ext cx="1489" cy="2568"/>
                <a:chOff x="12645" y="3170"/>
                <a:chExt cx="1489" cy="2568"/>
              </a:xfrm>
            </p:grpSpPr>
            <p:sp>
              <p:nvSpPr>
                <p:cNvPr id="156" name="AutoShape 118"/>
                <p:cNvSpPr>
                  <a:spLocks noChangeShapeType="1"/>
                </p:cNvSpPr>
                <p:nvPr/>
              </p:nvSpPr>
              <p:spPr bwMode="auto">
                <a:xfrm flipV="1">
                  <a:off x="12645" y="3170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57" name="AutoShape 117"/>
                <p:cNvSpPr>
                  <a:spLocks noChangeShapeType="1"/>
                </p:cNvSpPr>
                <p:nvPr/>
              </p:nvSpPr>
              <p:spPr bwMode="auto">
                <a:xfrm>
                  <a:off x="13012" y="3171"/>
                  <a:ext cx="762" cy="2567"/>
                </a:xfrm>
                <a:prstGeom prst="straightConnector1">
                  <a:avLst/>
                </a:prstGeom>
                <a:noFill/>
                <a:ln w="952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58" name="AutoShape 116"/>
                <p:cNvSpPr>
                  <a:spLocks noChangeShapeType="1"/>
                </p:cNvSpPr>
                <p:nvPr/>
              </p:nvSpPr>
              <p:spPr bwMode="auto">
                <a:xfrm flipV="1">
                  <a:off x="13774" y="4448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</p:grpSp>
          <p:grpSp>
            <p:nvGrpSpPr>
              <p:cNvPr id="152" name="Group 111"/>
              <p:cNvGrpSpPr>
                <a:grpSpLocks/>
              </p:cNvGrpSpPr>
              <p:nvPr/>
            </p:nvGrpSpPr>
            <p:grpSpPr bwMode="auto">
              <a:xfrm>
                <a:off x="14134" y="3171"/>
                <a:ext cx="1489" cy="2568"/>
                <a:chOff x="12645" y="3170"/>
                <a:chExt cx="1489" cy="2568"/>
              </a:xfrm>
            </p:grpSpPr>
            <p:sp>
              <p:nvSpPr>
                <p:cNvPr id="153" name="AutoShape 114"/>
                <p:cNvSpPr>
                  <a:spLocks noChangeShapeType="1"/>
                </p:cNvSpPr>
                <p:nvPr/>
              </p:nvSpPr>
              <p:spPr bwMode="auto">
                <a:xfrm flipV="1">
                  <a:off x="12645" y="3170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54" name="AutoShape 113"/>
                <p:cNvSpPr>
                  <a:spLocks noChangeShapeType="1"/>
                </p:cNvSpPr>
                <p:nvPr/>
              </p:nvSpPr>
              <p:spPr bwMode="auto">
                <a:xfrm>
                  <a:off x="13012" y="3171"/>
                  <a:ext cx="762" cy="2567"/>
                </a:xfrm>
                <a:prstGeom prst="straightConnector1">
                  <a:avLst/>
                </a:prstGeom>
                <a:noFill/>
                <a:ln w="952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55" name="AutoShape 112"/>
                <p:cNvSpPr>
                  <a:spLocks noChangeShapeType="1"/>
                </p:cNvSpPr>
                <p:nvPr/>
              </p:nvSpPr>
              <p:spPr bwMode="auto">
                <a:xfrm flipV="1">
                  <a:off x="13774" y="4448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</p:grpSp>
        </p:grpSp>
        <p:grpSp>
          <p:nvGrpSpPr>
            <p:cNvPr id="142" name="Group 101"/>
            <p:cNvGrpSpPr>
              <a:grpSpLocks/>
            </p:cNvGrpSpPr>
            <p:nvPr/>
          </p:nvGrpSpPr>
          <p:grpSpPr bwMode="auto">
            <a:xfrm>
              <a:off x="15623" y="3172"/>
              <a:ext cx="2978" cy="2569"/>
              <a:chOff x="12645" y="3170"/>
              <a:chExt cx="2978" cy="2569"/>
            </a:xfrm>
          </p:grpSpPr>
          <p:grpSp>
            <p:nvGrpSpPr>
              <p:cNvPr id="143" name="Group 106"/>
              <p:cNvGrpSpPr>
                <a:grpSpLocks/>
              </p:cNvGrpSpPr>
              <p:nvPr/>
            </p:nvGrpSpPr>
            <p:grpSpPr bwMode="auto">
              <a:xfrm>
                <a:off x="12645" y="3170"/>
                <a:ext cx="1489" cy="2568"/>
                <a:chOff x="12645" y="3170"/>
                <a:chExt cx="1489" cy="2568"/>
              </a:xfrm>
            </p:grpSpPr>
            <p:sp>
              <p:nvSpPr>
                <p:cNvPr id="148" name="AutoShape 109"/>
                <p:cNvSpPr>
                  <a:spLocks noChangeShapeType="1"/>
                </p:cNvSpPr>
                <p:nvPr/>
              </p:nvSpPr>
              <p:spPr bwMode="auto">
                <a:xfrm flipV="1">
                  <a:off x="12645" y="3170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49" name="AutoShape 108"/>
                <p:cNvSpPr>
                  <a:spLocks noChangeShapeType="1"/>
                </p:cNvSpPr>
                <p:nvPr/>
              </p:nvSpPr>
              <p:spPr bwMode="auto">
                <a:xfrm>
                  <a:off x="13012" y="3171"/>
                  <a:ext cx="762" cy="2567"/>
                </a:xfrm>
                <a:prstGeom prst="straightConnector1">
                  <a:avLst/>
                </a:prstGeom>
                <a:noFill/>
                <a:ln w="952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50" name="AutoShape 107"/>
                <p:cNvSpPr>
                  <a:spLocks noChangeShapeType="1"/>
                </p:cNvSpPr>
                <p:nvPr/>
              </p:nvSpPr>
              <p:spPr bwMode="auto">
                <a:xfrm flipV="1">
                  <a:off x="13774" y="4448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</p:grpSp>
          <p:grpSp>
            <p:nvGrpSpPr>
              <p:cNvPr id="144" name="Group 102"/>
              <p:cNvGrpSpPr>
                <a:grpSpLocks/>
              </p:cNvGrpSpPr>
              <p:nvPr/>
            </p:nvGrpSpPr>
            <p:grpSpPr bwMode="auto">
              <a:xfrm>
                <a:off x="14134" y="3171"/>
                <a:ext cx="1489" cy="2568"/>
                <a:chOff x="12645" y="3170"/>
                <a:chExt cx="1489" cy="2568"/>
              </a:xfrm>
            </p:grpSpPr>
            <p:sp>
              <p:nvSpPr>
                <p:cNvPr id="145" name="AutoShape 105"/>
                <p:cNvSpPr>
                  <a:spLocks noChangeShapeType="1"/>
                </p:cNvSpPr>
                <p:nvPr/>
              </p:nvSpPr>
              <p:spPr bwMode="auto">
                <a:xfrm flipV="1">
                  <a:off x="12645" y="3170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46" name="AutoShape 104"/>
                <p:cNvSpPr>
                  <a:spLocks noChangeShapeType="1"/>
                </p:cNvSpPr>
                <p:nvPr/>
              </p:nvSpPr>
              <p:spPr bwMode="auto">
                <a:xfrm>
                  <a:off x="13012" y="3171"/>
                  <a:ext cx="762" cy="2567"/>
                </a:xfrm>
                <a:prstGeom prst="straightConnector1">
                  <a:avLst/>
                </a:prstGeom>
                <a:noFill/>
                <a:ln w="952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  <p:sp>
              <p:nvSpPr>
                <p:cNvPr id="147" name="AutoShape 103"/>
                <p:cNvSpPr>
                  <a:spLocks noChangeShapeType="1"/>
                </p:cNvSpPr>
                <p:nvPr/>
              </p:nvSpPr>
              <p:spPr bwMode="auto">
                <a:xfrm flipV="1">
                  <a:off x="13774" y="4448"/>
                  <a:ext cx="360" cy="1284"/>
                </a:xfrm>
                <a:prstGeom prst="straightConnector1">
                  <a:avLst/>
                </a:prstGeom>
                <a:noFill/>
                <a:ln w="9525">
                  <a:solidFill>
                    <a:srgbClr val="0070C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it-IT"/>
                </a:p>
              </p:txBody>
            </p:sp>
          </p:grpSp>
        </p:grpSp>
      </p:grpSp>
      <p:sp>
        <p:nvSpPr>
          <p:cNvPr id="159" name="AutoShape 99"/>
          <p:cNvSpPr>
            <a:spLocks noChangeShapeType="1"/>
          </p:cNvSpPr>
          <p:nvPr/>
        </p:nvSpPr>
        <p:spPr bwMode="auto">
          <a:xfrm>
            <a:off x="1409850" y="1512476"/>
            <a:ext cx="165100" cy="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0" name="AutoShape 98"/>
          <p:cNvSpPr>
            <a:spLocks noChangeShapeType="1"/>
          </p:cNvSpPr>
          <p:nvPr/>
        </p:nvSpPr>
        <p:spPr bwMode="auto">
          <a:xfrm>
            <a:off x="2400450" y="1515651"/>
            <a:ext cx="365125" cy="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1" name="AutoShape 97"/>
          <p:cNvSpPr>
            <a:spLocks noChangeShapeType="1"/>
          </p:cNvSpPr>
          <p:nvPr/>
        </p:nvSpPr>
        <p:spPr bwMode="auto">
          <a:xfrm>
            <a:off x="793900" y="1520413"/>
            <a:ext cx="258763" cy="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2" name="AutoShape 96"/>
          <p:cNvSpPr>
            <a:spLocks noChangeShapeType="1"/>
          </p:cNvSpPr>
          <p:nvPr/>
        </p:nvSpPr>
        <p:spPr bwMode="auto">
          <a:xfrm>
            <a:off x="3348188" y="1512476"/>
            <a:ext cx="258762" cy="0"/>
          </a:xfrm>
          <a:prstGeom prst="straightConnector1">
            <a:avLst/>
          </a:prstGeom>
          <a:noFill/>
          <a:ln w="9525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3" name="AutoShape 95"/>
          <p:cNvSpPr>
            <a:spLocks noChangeArrowheads="1"/>
          </p:cNvSpPr>
          <p:nvPr/>
        </p:nvSpPr>
        <p:spPr bwMode="auto">
          <a:xfrm>
            <a:off x="766913" y="1472788"/>
            <a:ext cx="90487" cy="90488"/>
          </a:xfrm>
          <a:prstGeom prst="flowChartConnector">
            <a:avLst/>
          </a:prstGeom>
          <a:solidFill>
            <a:srgbClr val="FF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4" name="AutoShape 94"/>
          <p:cNvSpPr>
            <a:spLocks noChangeArrowheads="1"/>
          </p:cNvSpPr>
          <p:nvPr/>
        </p:nvSpPr>
        <p:spPr bwMode="auto">
          <a:xfrm>
            <a:off x="1579713" y="1477551"/>
            <a:ext cx="90487" cy="90487"/>
          </a:xfrm>
          <a:prstGeom prst="flowChartConnector">
            <a:avLst/>
          </a:prstGeom>
          <a:solidFill>
            <a:srgbClr val="FF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5" name="AutoShape 93"/>
          <p:cNvSpPr>
            <a:spLocks noChangeArrowheads="1"/>
          </p:cNvSpPr>
          <p:nvPr/>
        </p:nvSpPr>
        <p:spPr bwMode="auto">
          <a:xfrm>
            <a:off x="2765575" y="1468026"/>
            <a:ext cx="90488" cy="90487"/>
          </a:xfrm>
          <a:prstGeom prst="flowChartConnector">
            <a:avLst/>
          </a:prstGeom>
          <a:solidFill>
            <a:srgbClr val="FFFFFF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6" name="AutoShape 92"/>
          <p:cNvSpPr>
            <a:spLocks noChangeArrowheads="1"/>
          </p:cNvSpPr>
          <p:nvPr/>
        </p:nvSpPr>
        <p:spPr bwMode="auto">
          <a:xfrm>
            <a:off x="3606950" y="1466438"/>
            <a:ext cx="90488" cy="90488"/>
          </a:xfrm>
          <a:prstGeom prst="flowChartConnector">
            <a:avLst/>
          </a:prstGeom>
          <a:solidFill>
            <a:srgbClr val="FFFFFF"/>
          </a:solidFill>
          <a:ln w="9525">
            <a:solidFill>
              <a:srgbClr val="0070C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7" name="AutoShape 91"/>
          <p:cNvSpPr>
            <a:spLocks noChangeShapeType="1"/>
          </p:cNvSpPr>
          <p:nvPr/>
        </p:nvSpPr>
        <p:spPr bwMode="auto">
          <a:xfrm>
            <a:off x="1670200" y="1520413"/>
            <a:ext cx="377825" cy="0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8" name="AutoShape 90"/>
          <p:cNvSpPr>
            <a:spLocks noChangeShapeType="1"/>
          </p:cNvSpPr>
          <p:nvPr/>
        </p:nvSpPr>
        <p:spPr bwMode="auto">
          <a:xfrm>
            <a:off x="2856063" y="1512476"/>
            <a:ext cx="125412" cy="0"/>
          </a:xfrm>
          <a:prstGeom prst="straightConnector1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69" name="Rectangle 179"/>
          <p:cNvSpPr>
            <a:spLocks noChangeArrowheads="1"/>
          </p:cNvSpPr>
          <p:nvPr/>
        </p:nvSpPr>
        <p:spPr bwMode="auto">
          <a:xfrm>
            <a:off x="4356250" y="126323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70" name="Rectangle 187"/>
          <p:cNvSpPr>
            <a:spLocks noChangeArrowheads="1"/>
          </p:cNvSpPr>
          <p:nvPr/>
        </p:nvSpPr>
        <p:spPr bwMode="auto">
          <a:xfrm>
            <a:off x="4356250" y="1568038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sp>
        <p:nvSpPr>
          <p:cNvPr id="171" name="Arco 170"/>
          <p:cNvSpPr/>
          <p:nvPr/>
        </p:nvSpPr>
        <p:spPr>
          <a:xfrm>
            <a:off x="2778991" y="1465558"/>
            <a:ext cx="90000" cy="90000"/>
          </a:xfrm>
          <a:prstGeom prst="arc">
            <a:avLst>
              <a:gd name="adj1" fmla="val 16200000"/>
              <a:gd name="adj2" fmla="val 5459720"/>
            </a:avLst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73" name="Oggetto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020980"/>
              </p:ext>
            </p:extLst>
          </p:nvPr>
        </p:nvGraphicFramePr>
        <p:xfrm>
          <a:off x="415924" y="2089149"/>
          <a:ext cx="169506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7" imgW="1130040" imgH="431640" progId="Equation.DSMT4">
                  <p:embed/>
                </p:oleObj>
              </mc:Choice>
              <mc:Fallback>
                <p:oleObj name="Equation" r:id="rId7" imgW="1130040" imgH="431640" progId="Equation.DSMT4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4" y="2089149"/>
                        <a:ext cx="1695060" cy="64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ggetto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140784"/>
              </p:ext>
            </p:extLst>
          </p:nvPr>
        </p:nvGraphicFramePr>
        <p:xfrm>
          <a:off x="2058988" y="2065338"/>
          <a:ext cx="213354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9" imgW="1422360" imgH="393480" progId="Equation.DSMT4">
                  <p:embed/>
                </p:oleObj>
              </mc:Choice>
              <mc:Fallback>
                <p:oleObj name="Equation" r:id="rId9" imgW="1422360" imgH="393480" progId="Equation.DSMT4">
                  <p:embed/>
                  <p:pic>
                    <p:nvPicPr>
                      <p:cNvPr id="0" name="Oggetto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2065338"/>
                        <a:ext cx="2133540" cy="5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Oggetto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083030"/>
              </p:ext>
            </p:extLst>
          </p:nvPr>
        </p:nvGraphicFramePr>
        <p:xfrm>
          <a:off x="4135438" y="2065338"/>
          <a:ext cx="23047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11" imgW="1536480" imgH="393480" progId="Equation.DSMT4">
                  <p:embed/>
                </p:oleObj>
              </mc:Choice>
              <mc:Fallback>
                <p:oleObj name="Equation" r:id="rId11" imgW="1536480" imgH="393480" progId="Equation.DSMT4">
                  <p:embed/>
                  <p:pic>
                    <p:nvPicPr>
                      <p:cNvPr id="0" name="Oggetto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2065338"/>
                        <a:ext cx="2304720" cy="5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Oggetto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13999"/>
              </p:ext>
            </p:extLst>
          </p:nvPr>
        </p:nvGraphicFramePr>
        <p:xfrm>
          <a:off x="8245474" y="2043113"/>
          <a:ext cx="179064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13" imgW="1193760" imgH="393480" progId="Equation.DSMT4">
                  <p:embed/>
                </p:oleObj>
              </mc:Choice>
              <mc:Fallback>
                <p:oleObj name="Equation" r:id="rId13" imgW="1193760" imgH="393480" progId="Equation.DSMT4">
                  <p:embed/>
                  <p:pic>
                    <p:nvPicPr>
                      <p:cNvPr id="0" name="Oggetto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474" y="2043113"/>
                        <a:ext cx="1790640" cy="5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ggetto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55467"/>
              </p:ext>
            </p:extLst>
          </p:nvPr>
        </p:nvGraphicFramePr>
        <p:xfrm>
          <a:off x="325437" y="3117849"/>
          <a:ext cx="449550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15" imgW="2997000" imgH="431640" progId="Equation.DSMT4">
                  <p:embed/>
                </p:oleObj>
              </mc:Choice>
              <mc:Fallback>
                <p:oleObj name="Equation" r:id="rId15" imgW="2997000" imgH="431640" progId="Equation.DSMT4">
                  <p:embed/>
                  <p:pic>
                    <p:nvPicPr>
                      <p:cNvPr id="0" name="Oggetto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" y="3117849"/>
                        <a:ext cx="4495500" cy="64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ggetto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31416"/>
              </p:ext>
            </p:extLst>
          </p:nvPr>
        </p:nvGraphicFramePr>
        <p:xfrm>
          <a:off x="262573" y="3942417"/>
          <a:ext cx="29527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17" imgW="1968480" imgH="228600" progId="Equation.DSMT4">
                  <p:embed/>
                </p:oleObj>
              </mc:Choice>
              <mc:Fallback>
                <p:oleObj name="Equation" r:id="rId17" imgW="1968480" imgH="228600" progId="Equation.DSMT4">
                  <p:embed/>
                  <p:pic>
                    <p:nvPicPr>
                      <p:cNvPr id="0" name="Oggetto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3" y="3942417"/>
                        <a:ext cx="295272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219720"/>
              </p:ext>
            </p:extLst>
          </p:nvPr>
        </p:nvGraphicFramePr>
        <p:xfrm>
          <a:off x="6434138" y="2184400"/>
          <a:ext cx="18095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19" imgW="1206360" imgH="228600" progId="Equation.DSMT4">
                  <p:embed/>
                </p:oleObj>
              </mc:Choice>
              <mc:Fallback>
                <p:oleObj name="Equation" r:id="rId19" imgW="1206360" imgH="228600" progId="Equation.DSMT4">
                  <p:embed/>
                  <p:pic>
                    <p:nvPicPr>
                      <p:cNvPr id="0" name="Oggetto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2184400"/>
                        <a:ext cx="180954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" name="Gruppo 167">
            <a:extLst>
              <a:ext uri="{FF2B5EF4-FFF2-40B4-BE49-F238E27FC236}">
                <a16:creationId xmlns:a16="http://schemas.microsoft.com/office/drawing/2014/main" id="{32483CAE-6D55-44A7-879A-095933AF7C37}"/>
              </a:ext>
            </a:extLst>
          </p:cNvPr>
          <p:cNvGrpSpPr/>
          <p:nvPr/>
        </p:nvGrpSpPr>
        <p:grpSpPr>
          <a:xfrm>
            <a:off x="10969178" y="3117850"/>
            <a:ext cx="780867" cy="1701408"/>
            <a:chOff x="11470185" y="5009615"/>
            <a:chExt cx="635283" cy="1486316"/>
          </a:xfrm>
          <a:solidFill>
            <a:schemeClr val="bg1">
              <a:lumMod val="50000"/>
            </a:schemeClr>
          </a:solidFill>
        </p:grpSpPr>
        <p:sp>
          <p:nvSpPr>
            <p:cNvPr id="180" name="Freeform 12">
              <a:extLst>
                <a:ext uri="{FF2B5EF4-FFF2-40B4-BE49-F238E27FC236}">
                  <a16:creationId xmlns:a16="http://schemas.microsoft.com/office/drawing/2014/main" id="{D58C6468-338B-49E0-914C-172CC2F4299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72762" y="5255123"/>
              <a:ext cx="317642" cy="258778"/>
            </a:xfrm>
            <a:custGeom>
              <a:avLst/>
              <a:gdLst>
                <a:gd name="T0" fmla="*/ 385 w 590"/>
                <a:gd name="T1" fmla="*/ 169 h 584"/>
                <a:gd name="T2" fmla="*/ 313 w 590"/>
                <a:gd name="T3" fmla="*/ 59 h 584"/>
                <a:gd name="T4" fmla="*/ 240 w 590"/>
                <a:gd name="T5" fmla="*/ 0 h 584"/>
                <a:gd name="T6" fmla="*/ 153 w 590"/>
                <a:gd name="T7" fmla="*/ 0 h 584"/>
                <a:gd name="T8" fmla="*/ 58 w 590"/>
                <a:gd name="T9" fmla="*/ 37 h 584"/>
                <a:gd name="T10" fmla="*/ 15 w 590"/>
                <a:gd name="T11" fmla="*/ 102 h 584"/>
                <a:gd name="T12" fmla="*/ 0 w 590"/>
                <a:gd name="T13" fmla="*/ 190 h 584"/>
                <a:gd name="T14" fmla="*/ 15 w 590"/>
                <a:gd name="T15" fmla="*/ 307 h 584"/>
                <a:gd name="T16" fmla="*/ 72 w 590"/>
                <a:gd name="T17" fmla="*/ 438 h 584"/>
                <a:gd name="T18" fmla="*/ 175 w 590"/>
                <a:gd name="T19" fmla="*/ 526 h 584"/>
                <a:gd name="T20" fmla="*/ 254 w 590"/>
                <a:gd name="T21" fmla="*/ 570 h 584"/>
                <a:gd name="T22" fmla="*/ 335 w 590"/>
                <a:gd name="T23" fmla="*/ 584 h 584"/>
                <a:gd name="T24" fmla="*/ 400 w 590"/>
                <a:gd name="T25" fmla="*/ 563 h 584"/>
                <a:gd name="T26" fmla="*/ 436 w 590"/>
                <a:gd name="T27" fmla="*/ 526 h 584"/>
                <a:gd name="T28" fmla="*/ 459 w 590"/>
                <a:gd name="T29" fmla="*/ 438 h 584"/>
                <a:gd name="T30" fmla="*/ 452 w 590"/>
                <a:gd name="T31" fmla="*/ 336 h 584"/>
                <a:gd name="T32" fmla="*/ 429 w 590"/>
                <a:gd name="T33" fmla="*/ 249 h 584"/>
                <a:gd name="T34" fmla="*/ 574 w 590"/>
                <a:gd name="T35" fmla="*/ 169 h 584"/>
                <a:gd name="T36" fmla="*/ 590 w 590"/>
                <a:gd name="T37" fmla="*/ 133 h 584"/>
                <a:gd name="T38" fmla="*/ 574 w 590"/>
                <a:gd name="T39" fmla="*/ 117 h 584"/>
                <a:gd name="T40" fmla="*/ 414 w 590"/>
                <a:gd name="T41" fmla="*/ 212 h 584"/>
                <a:gd name="T42" fmla="*/ 385 w 590"/>
                <a:gd name="T43" fmla="*/ 169 h 5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4">
                  <a:moveTo>
                    <a:pt x="385" y="169"/>
                  </a:moveTo>
                  <a:lnTo>
                    <a:pt x="313" y="59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7"/>
                  </a:lnTo>
                  <a:lnTo>
                    <a:pt x="15" y="102"/>
                  </a:lnTo>
                  <a:lnTo>
                    <a:pt x="0" y="190"/>
                  </a:lnTo>
                  <a:lnTo>
                    <a:pt x="15" y="307"/>
                  </a:lnTo>
                  <a:lnTo>
                    <a:pt x="72" y="438"/>
                  </a:lnTo>
                  <a:lnTo>
                    <a:pt x="175" y="526"/>
                  </a:lnTo>
                  <a:lnTo>
                    <a:pt x="254" y="570"/>
                  </a:lnTo>
                  <a:lnTo>
                    <a:pt x="335" y="584"/>
                  </a:lnTo>
                  <a:lnTo>
                    <a:pt x="400" y="563"/>
                  </a:lnTo>
                  <a:lnTo>
                    <a:pt x="436" y="526"/>
                  </a:lnTo>
                  <a:lnTo>
                    <a:pt x="459" y="438"/>
                  </a:lnTo>
                  <a:lnTo>
                    <a:pt x="452" y="336"/>
                  </a:lnTo>
                  <a:lnTo>
                    <a:pt x="429" y="249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2"/>
                  </a:lnTo>
                  <a:lnTo>
                    <a:pt x="385" y="169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81" name="Freeform 13">
              <a:extLst>
                <a:ext uri="{FF2B5EF4-FFF2-40B4-BE49-F238E27FC236}">
                  <a16:creationId xmlns:a16="http://schemas.microsoft.com/office/drawing/2014/main" id="{795EC3CC-949E-48FB-A4F2-337DF430F87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8288" y="5009615"/>
              <a:ext cx="283608" cy="578602"/>
            </a:xfrm>
            <a:custGeom>
              <a:avLst/>
              <a:gdLst>
                <a:gd name="T0" fmla="*/ 146 w 525"/>
                <a:gd name="T1" fmla="*/ 1102 h 1306"/>
                <a:gd name="T2" fmla="*/ 50 w 525"/>
                <a:gd name="T3" fmla="*/ 1174 h 1306"/>
                <a:gd name="T4" fmla="*/ 22 w 525"/>
                <a:gd name="T5" fmla="*/ 1197 h 1306"/>
                <a:gd name="T6" fmla="*/ 0 w 525"/>
                <a:gd name="T7" fmla="*/ 1248 h 1306"/>
                <a:gd name="T8" fmla="*/ 29 w 525"/>
                <a:gd name="T9" fmla="*/ 1298 h 1306"/>
                <a:gd name="T10" fmla="*/ 58 w 525"/>
                <a:gd name="T11" fmla="*/ 1306 h 1306"/>
                <a:gd name="T12" fmla="*/ 146 w 525"/>
                <a:gd name="T13" fmla="*/ 1277 h 1306"/>
                <a:gd name="T14" fmla="*/ 277 w 525"/>
                <a:gd name="T15" fmla="*/ 1174 h 1306"/>
                <a:gd name="T16" fmla="*/ 394 w 525"/>
                <a:gd name="T17" fmla="*/ 1052 h 1306"/>
                <a:gd name="T18" fmla="*/ 518 w 525"/>
                <a:gd name="T19" fmla="*/ 912 h 1306"/>
                <a:gd name="T20" fmla="*/ 525 w 525"/>
                <a:gd name="T21" fmla="*/ 854 h 1306"/>
                <a:gd name="T22" fmla="*/ 525 w 525"/>
                <a:gd name="T23" fmla="*/ 694 h 1306"/>
                <a:gd name="T24" fmla="*/ 489 w 525"/>
                <a:gd name="T25" fmla="*/ 446 h 1306"/>
                <a:gd name="T26" fmla="*/ 511 w 525"/>
                <a:gd name="T27" fmla="*/ 300 h 1306"/>
                <a:gd name="T28" fmla="*/ 525 w 525"/>
                <a:gd name="T29" fmla="*/ 241 h 1306"/>
                <a:gd name="T30" fmla="*/ 503 w 525"/>
                <a:gd name="T31" fmla="*/ 212 h 1306"/>
                <a:gd name="T32" fmla="*/ 452 w 525"/>
                <a:gd name="T33" fmla="*/ 183 h 1306"/>
                <a:gd name="T34" fmla="*/ 415 w 525"/>
                <a:gd name="T35" fmla="*/ 161 h 1306"/>
                <a:gd name="T36" fmla="*/ 437 w 525"/>
                <a:gd name="T37" fmla="*/ 30 h 1306"/>
                <a:gd name="T38" fmla="*/ 423 w 525"/>
                <a:gd name="T39" fmla="*/ 0 h 1306"/>
                <a:gd name="T40" fmla="*/ 394 w 525"/>
                <a:gd name="T41" fmla="*/ 8 h 1306"/>
                <a:gd name="T42" fmla="*/ 379 w 525"/>
                <a:gd name="T43" fmla="*/ 176 h 1306"/>
                <a:gd name="T44" fmla="*/ 365 w 525"/>
                <a:gd name="T45" fmla="*/ 219 h 1306"/>
                <a:gd name="T46" fmla="*/ 358 w 525"/>
                <a:gd name="T47" fmla="*/ 248 h 1306"/>
                <a:gd name="T48" fmla="*/ 299 w 525"/>
                <a:gd name="T49" fmla="*/ 226 h 1306"/>
                <a:gd name="T50" fmla="*/ 255 w 525"/>
                <a:gd name="T51" fmla="*/ 226 h 1306"/>
                <a:gd name="T52" fmla="*/ 255 w 525"/>
                <a:gd name="T53" fmla="*/ 255 h 1306"/>
                <a:gd name="T54" fmla="*/ 284 w 525"/>
                <a:gd name="T55" fmla="*/ 278 h 1306"/>
                <a:gd name="T56" fmla="*/ 336 w 525"/>
                <a:gd name="T57" fmla="*/ 278 h 1306"/>
                <a:gd name="T58" fmla="*/ 372 w 525"/>
                <a:gd name="T59" fmla="*/ 307 h 1306"/>
                <a:gd name="T60" fmla="*/ 401 w 525"/>
                <a:gd name="T61" fmla="*/ 358 h 1306"/>
                <a:gd name="T62" fmla="*/ 430 w 525"/>
                <a:gd name="T63" fmla="*/ 438 h 1306"/>
                <a:gd name="T64" fmla="*/ 452 w 525"/>
                <a:gd name="T65" fmla="*/ 599 h 1306"/>
                <a:gd name="T66" fmla="*/ 452 w 525"/>
                <a:gd name="T67" fmla="*/ 744 h 1306"/>
                <a:gd name="T68" fmla="*/ 437 w 525"/>
                <a:gd name="T69" fmla="*/ 861 h 1306"/>
                <a:gd name="T70" fmla="*/ 408 w 525"/>
                <a:gd name="T71" fmla="*/ 912 h 1306"/>
                <a:gd name="T72" fmla="*/ 306 w 525"/>
                <a:gd name="T73" fmla="*/ 985 h 1306"/>
                <a:gd name="T74" fmla="*/ 196 w 525"/>
                <a:gd name="T75" fmla="*/ 1052 h 1306"/>
                <a:gd name="T76" fmla="*/ 146 w 525"/>
                <a:gd name="T77" fmla="*/ 1102 h 1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6">
                  <a:moveTo>
                    <a:pt x="146" y="1102"/>
                  </a:moveTo>
                  <a:lnTo>
                    <a:pt x="50" y="1174"/>
                  </a:lnTo>
                  <a:lnTo>
                    <a:pt x="22" y="1197"/>
                  </a:lnTo>
                  <a:lnTo>
                    <a:pt x="0" y="1248"/>
                  </a:lnTo>
                  <a:lnTo>
                    <a:pt x="29" y="1298"/>
                  </a:lnTo>
                  <a:lnTo>
                    <a:pt x="58" y="1306"/>
                  </a:lnTo>
                  <a:lnTo>
                    <a:pt x="146" y="1277"/>
                  </a:lnTo>
                  <a:lnTo>
                    <a:pt x="277" y="1174"/>
                  </a:lnTo>
                  <a:lnTo>
                    <a:pt x="394" y="1052"/>
                  </a:lnTo>
                  <a:lnTo>
                    <a:pt x="518" y="912"/>
                  </a:lnTo>
                  <a:lnTo>
                    <a:pt x="525" y="854"/>
                  </a:lnTo>
                  <a:lnTo>
                    <a:pt x="525" y="694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1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8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6"/>
                  </a:lnTo>
                  <a:lnTo>
                    <a:pt x="255" y="226"/>
                  </a:lnTo>
                  <a:lnTo>
                    <a:pt x="255" y="255"/>
                  </a:lnTo>
                  <a:lnTo>
                    <a:pt x="284" y="278"/>
                  </a:lnTo>
                  <a:lnTo>
                    <a:pt x="336" y="278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8"/>
                  </a:lnTo>
                  <a:lnTo>
                    <a:pt x="452" y="599"/>
                  </a:lnTo>
                  <a:lnTo>
                    <a:pt x="452" y="744"/>
                  </a:lnTo>
                  <a:lnTo>
                    <a:pt x="437" y="861"/>
                  </a:lnTo>
                  <a:lnTo>
                    <a:pt x="408" y="912"/>
                  </a:lnTo>
                  <a:lnTo>
                    <a:pt x="306" y="985"/>
                  </a:lnTo>
                  <a:lnTo>
                    <a:pt x="196" y="1052"/>
                  </a:lnTo>
                  <a:lnTo>
                    <a:pt x="146" y="1102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82" name="Freeform 14">
              <a:extLst>
                <a:ext uri="{FF2B5EF4-FFF2-40B4-BE49-F238E27FC236}">
                  <a16:creationId xmlns:a16="http://schemas.microsoft.com/office/drawing/2014/main" id="{FC1BEA23-8C5E-4D61-81E5-BF08C0854AA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849410" y="5543096"/>
              <a:ext cx="256058" cy="347692"/>
            </a:xfrm>
            <a:custGeom>
              <a:avLst/>
              <a:gdLst>
                <a:gd name="T0" fmla="*/ 475 w 475"/>
                <a:gd name="T1" fmla="*/ 21 h 787"/>
                <a:gd name="T2" fmla="*/ 423 w 475"/>
                <a:gd name="T3" fmla="*/ 0 h 787"/>
                <a:gd name="T4" fmla="*/ 313 w 475"/>
                <a:gd name="T5" fmla="*/ 7 h 787"/>
                <a:gd name="T6" fmla="*/ 218 w 475"/>
                <a:gd name="T7" fmla="*/ 80 h 787"/>
                <a:gd name="T8" fmla="*/ 79 w 475"/>
                <a:gd name="T9" fmla="*/ 233 h 787"/>
                <a:gd name="T10" fmla="*/ 7 w 475"/>
                <a:gd name="T11" fmla="*/ 357 h 787"/>
                <a:gd name="T12" fmla="*/ 0 w 475"/>
                <a:gd name="T13" fmla="*/ 401 h 787"/>
                <a:gd name="T14" fmla="*/ 36 w 475"/>
                <a:gd name="T15" fmla="*/ 482 h 787"/>
                <a:gd name="T16" fmla="*/ 115 w 475"/>
                <a:gd name="T17" fmla="*/ 518 h 787"/>
                <a:gd name="T18" fmla="*/ 218 w 475"/>
                <a:gd name="T19" fmla="*/ 561 h 787"/>
                <a:gd name="T20" fmla="*/ 299 w 475"/>
                <a:gd name="T21" fmla="*/ 583 h 787"/>
                <a:gd name="T22" fmla="*/ 335 w 475"/>
                <a:gd name="T23" fmla="*/ 620 h 787"/>
                <a:gd name="T24" fmla="*/ 313 w 475"/>
                <a:gd name="T25" fmla="*/ 671 h 787"/>
                <a:gd name="T26" fmla="*/ 255 w 475"/>
                <a:gd name="T27" fmla="*/ 730 h 787"/>
                <a:gd name="T28" fmla="*/ 182 w 475"/>
                <a:gd name="T29" fmla="*/ 737 h 787"/>
                <a:gd name="T30" fmla="*/ 131 w 475"/>
                <a:gd name="T31" fmla="*/ 714 h 787"/>
                <a:gd name="T32" fmla="*/ 101 w 475"/>
                <a:gd name="T33" fmla="*/ 737 h 787"/>
                <a:gd name="T34" fmla="*/ 108 w 475"/>
                <a:gd name="T35" fmla="*/ 766 h 787"/>
                <a:gd name="T36" fmla="*/ 167 w 475"/>
                <a:gd name="T37" fmla="*/ 787 h 787"/>
                <a:gd name="T38" fmla="*/ 255 w 475"/>
                <a:gd name="T39" fmla="*/ 787 h 787"/>
                <a:gd name="T40" fmla="*/ 335 w 475"/>
                <a:gd name="T41" fmla="*/ 766 h 787"/>
                <a:gd name="T42" fmla="*/ 379 w 475"/>
                <a:gd name="T43" fmla="*/ 737 h 787"/>
                <a:gd name="T44" fmla="*/ 408 w 475"/>
                <a:gd name="T45" fmla="*/ 685 h 787"/>
                <a:gd name="T46" fmla="*/ 423 w 475"/>
                <a:gd name="T47" fmla="*/ 627 h 787"/>
                <a:gd name="T48" fmla="*/ 387 w 475"/>
                <a:gd name="T49" fmla="*/ 575 h 787"/>
                <a:gd name="T50" fmla="*/ 299 w 475"/>
                <a:gd name="T51" fmla="*/ 539 h 787"/>
                <a:gd name="T52" fmla="*/ 196 w 475"/>
                <a:gd name="T53" fmla="*/ 510 h 787"/>
                <a:gd name="T54" fmla="*/ 108 w 475"/>
                <a:gd name="T55" fmla="*/ 460 h 787"/>
                <a:gd name="T56" fmla="*/ 87 w 475"/>
                <a:gd name="T57" fmla="*/ 415 h 787"/>
                <a:gd name="T58" fmla="*/ 101 w 475"/>
                <a:gd name="T59" fmla="*/ 336 h 787"/>
                <a:gd name="T60" fmla="*/ 167 w 475"/>
                <a:gd name="T61" fmla="*/ 233 h 787"/>
                <a:gd name="T62" fmla="*/ 248 w 475"/>
                <a:gd name="T63" fmla="*/ 174 h 787"/>
                <a:gd name="T64" fmla="*/ 372 w 475"/>
                <a:gd name="T65" fmla="*/ 131 h 787"/>
                <a:gd name="T66" fmla="*/ 475 w 475"/>
                <a:gd name="T67" fmla="*/ 109 h 787"/>
                <a:gd name="T68" fmla="*/ 475 w 475"/>
                <a:gd name="T69" fmla="*/ 50 h 787"/>
                <a:gd name="T70" fmla="*/ 475 w 475"/>
                <a:gd name="T71" fmla="*/ 21 h 7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7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0"/>
                  </a:lnTo>
                  <a:lnTo>
                    <a:pt x="79" y="233"/>
                  </a:lnTo>
                  <a:lnTo>
                    <a:pt x="7" y="357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1"/>
                  </a:lnTo>
                  <a:lnTo>
                    <a:pt x="299" y="583"/>
                  </a:lnTo>
                  <a:lnTo>
                    <a:pt x="335" y="620"/>
                  </a:lnTo>
                  <a:lnTo>
                    <a:pt x="313" y="671"/>
                  </a:lnTo>
                  <a:lnTo>
                    <a:pt x="255" y="730"/>
                  </a:lnTo>
                  <a:lnTo>
                    <a:pt x="182" y="737"/>
                  </a:lnTo>
                  <a:lnTo>
                    <a:pt x="131" y="714"/>
                  </a:lnTo>
                  <a:lnTo>
                    <a:pt x="101" y="737"/>
                  </a:lnTo>
                  <a:lnTo>
                    <a:pt x="108" y="766"/>
                  </a:lnTo>
                  <a:lnTo>
                    <a:pt x="167" y="787"/>
                  </a:lnTo>
                  <a:lnTo>
                    <a:pt x="255" y="787"/>
                  </a:lnTo>
                  <a:lnTo>
                    <a:pt x="335" y="766"/>
                  </a:lnTo>
                  <a:lnTo>
                    <a:pt x="379" y="737"/>
                  </a:lnTo>
                  <a:lnTo>
                    <a:pt x="408" y="685"/>
                  </a:lnTo>
                  <a:lnTo>
                    <a:pt x="423" y="627"/>
                  </a:lnTo>
                  <a:lnTo>
                    <a:pt x="387" y="575"/>
                  </a:lnTo>
                  <a:lnTo>
                    <a:pt x="299" y="539"/>
                  </a:lnTo>
                  <a:lnTo>
                    <a:pt x="196" y="510"/>
                  </a:lnTo>
                  <a:lnTo>
                    <a:pt x="108" y="460"/>
                  </a:lnTo>
                  <a:lnTo>
                    <a:pt x="87" y="415"/>
                  </a:lnTo>
                  <a:lnTo>
                    <a:pt x="101" y="336"/>
                  </a:lnTo>
                  <a:lnTo>
                    <a:pt x="167" y="233"/>
                  </a:lnTo>
                  <a:lnTo>
                    <a:pt x="248" y="174"/>
                  </a:lnTo>
                  <a:lnTo>
                    <a:pt x="372" y="131"/>
                  </a:lnTo>
                  <a:lnTo>
                    <a:pt x="475" y="109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83" name="Freeform 15">
              <a:extLst>
                <a:ext uri="{FF2B5EF4-FFF2-40B4-BE49-F238E27FC236}">
                  <a16:creationId xmlns:a16="http://schemas.microsoft.com/office/drawing/2014/main" id="{9FE3AA7E-F7BC-458E-9841-F3C105A4636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656556" y="5527171"/>
              <a:ext cx="239852" cy="428643"/>
            </a:xfrm>
            <a:custGeom>
              <a:avLst/>
              <a:gdLst>
                <a:gd name="T0" fmla="*/ 386 w 444"/>
                <a:gd name="T1" fmla="*/ 305 h 969"/>
                <a:gd name="T2" fmla="*/ 342 w 444"/>
                <a:gd name="T3" fmla="*/ 124 h 969"/>
                <a:gd name="T4" fmla="*/ 291 w 444"/>
                <a:gd name="T5" fmla="*/ 36 h 969"/>
                <a:gd name="T6" fmla="*/ 182 w 444"/>
                <a:gd name="T7" fmla="*/ 0 h 969"/>
                <a:gd name="T8" fmla="*/ 72 w 444"/>
                <a:gd name="T9" fmla="*/ 14 h 969"/>
                <a:gd name="T10" fmla="*/ 21 w 444"/>
                <a:gd name="T11" fmla="*/ 109 h 969"/>
                <a:gd name="T12" fmla="*/ 29 w 444"/>
                <a:gd name="T13" fmla="*/ 226 h 969"/>
                <a:gd name="T14" fmla="*/ 57 w 444"/>
                <a:gd name="T15" fmla="*/ 415 h 969"/>
                <a:gd name="T16" fmla="*/ 57 w 444"/>
                <a:gd name="T17" fmla="*/ 582 h 969"/>
                <a:gd name="T18" fmla="*/ 21 w 444"/>
                <a:gd name="T19" fmla="*/ 728 h 969"/>
                <a:gd name="T20" fmla="*/ 0 w 444"/>
                <a:gd name="T21" fmla="*/ 809 h 969"/>
                <a:gd name="T22" fmla="*/ 14 w 444"/>
                <a:gd name="T23" fmla="*/ 881 h 969"/>
                <a:gd name="T24" fmla="*/ 65 w 444"/>
                <a:gd name="T25" fmla="*/ 919 h 969"/>
                <a:gd name="T26" fmla="*/ 131 w 444"/>
                <a:gd name="T27" fmla="*/ 955 h 969"/>
                <a:gd name="T28" fmla="*/ 196 w 444"/>
                <a:gd name="T29" fmla="*/ 969 h 969"/>
                <a:gd name="T30" fmla="*/ 277 w 444"/>
                <a:gd name="T31" fmla="*/ 969 h 969"/>
                <a:gd name="T32" fmla="*/ 372 w 444"/>
                <a:gd name="T33" fmla="*/ 896 h 969"/>
                <a:gd name="T34" fmla="*/ 444 w 444"/>
                <a:gd name="T35" fmla="*/ 743 h 969"/>
                <a:gd name="T36" fmla="*/ 437 w 444"/>
                <a:gd name="T37" fmla="*/ 604 h 969"/>
                <a:gd name="T38" fmla="*/ 394 w 444"/>
                <a:gd name="T39" fmla="*/ 444 h 969"/>
                <a:gd name="T40" fmla="*/ 386 w 444"/>
                <a:gd name="T41" fmla="*/ 305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69">
                  <a:moveTo>
                    <a:pt x="386" y="305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5"/>
                  </a:lnTo>
                  <a:lnTo>
                    <a:pt x="57" y="582"/>
                  </a:lnTo>
                  <a:lnTo>
                    <a:pt x="21" y="728"/>
                  </a:lnTo>
                  <a:lnTo>
                    <a:pt x="0" y="809"/>
                  </a:lnTo>
                  <a:lnTo>
                    <a:pt x="14" y="881"/>
                  </a:lnTo>
                  <a:lnTo>
                    <a:pt x="65" y="919"/>
                  </a:lnTo>
                  <a:lnTo>
                    <a:pt x="131" y="955"/>
                  </a:lnTo>
                  <a:lnTo>
                    <a:pt x="196" y="969"/>
                  </a:lnTo>
                  <a:lnTo>
                    <a:pt x="277" y="969"/>
                  </a:lnTo>
                  <a:lnTo>
                    <a:pt x="372" y="896"/>
                  </a:lnTo>
                  <a:lnTo>
                    <a:pt x="444" y="743"/>
                  </a:lnTo>
                  <a:lnTo>
                    <a:pt x="437" y="604"/>
                  </a:lnTo>
                  <a:lnTo>
                    <a:pt x="394" y="444"/>
                  </a:lnTo>
                  <a:lnTo>
                    <a:pt x="386" y="30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84" name="Freeform 16">
              <a:extLst>
                <a:ext uri="{FF2B5EF4-FFF2-40B4-BE49-F238E27FC236}">
                  <a16:creationId xmlns:a16="http://schemas.microsoft.com/office/drawing/2014/main" id="{E6252A50-235F-40B6-A038-A65DD4D6463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786206" y="5874863"/>
              <a:ext cx="181509" cy="621068"/>
            </a:xfrm>
            <a:custGeom>
              <a:avLst/>
              <a:gdLst>
                <a:gd name="T0" fmla="*/ 322 w 338"/>
                <a:gd name="T1" fmla="*/ 22 h 1402"/>
                <a:gd name="T2" fmla="*/ 235 w 338"/>
                <a:gd name="T3" fmla="*/ 0 h 1402"/>
                <a:gd name="T4" fmla="*/ 183 w 338"/>
                <a:gd name="T5" fmla="*/ 22 h 1402"/>
                <a:gd name="T6" fmla="*/ 162 w 338"/>
                <a:gd name="T7" fmla="*/ 94 h 1402"/>
                <a:gd name="T8" fmla="*/ 183 w 338"/>
                <a:gd name="T9" fmla="*/ 495 h 1402"/>
                <a:gd name="T10" fmla="*/ 183 w 338"/>
                <a:gd name="T11" fmla="*/ 591 h 1402"/>
                <a:gd name="T12" fmla="*/ 154 w 338"/>
                <a:gd name="T13" fmla="*/ 767 h 1402"/>
                <a:gd name="T14" fmla="*/ 147 w 338"/>
                <a:gd name="T15" fmla="*/ 970 h 1402"/>
                <a:gd name="T16" fmla="*/ 162 w 338"/>
                <a:gd name="T17" fmla="*/ 1073 h 1402"/>
                <a:gd name="T18" fmla="*/ 147 w 338"/>
                <a:gd name="T19" fmla="*/ 1130 h 1402"/>
                <a:gd name="T20" fmla="*/ 45 w 338"/>
                <a:gd name="T21" fmla="*/ 1218 h 1402"/>
                <a:gd name="T22" fmla="*/ 0 w 338"/>
                <a:gd name="T23" fmla="*/ 1328 h 1402"/>
                <a:gd name="T24" fmla="*/ 9 w 338"/>
                <a:gd name="T25" fmla="*/ 1364 h 1402"/>
                <a:gd name="T26" fmla="*/ 88 w 338"/>
                <a:gd name="T27" fmla="*/ 1402 h 1402"/>
                <a:gd name="T28" fmla="*/ 110 w 338"/>
                <a:gd name="T29" fmla="*/ 1386 h 1402"/>
                <a:gd name="T30" fmla="*/ 118 w 338"/>
                <a:gd name="T31" fmla="*/ 1321 h 1402"/>
                <a:gd name="T32" fmla="*/ 140 w 338"/>
                <a:gd name="T33" fmla="*/ 1226 h 1402"/>
                <a:gd name="T34" fmla="*/ 176 w 338"/>
                <a:gd name="T35" fmla="*/ 1182 h 1402"/>
                <a:gd name="T36" fmla="*/ 219 w 338"/>
                <a:gd name="T37" fmla="*/ 1153 h 1402"/>
                <a:gd name="T38" fmla="*/ 257 w 338"/>
                <a:gd name="T39" fmla="*/ 1116 h 1402"/>
                <a:gd name="T40" fmla="*/ 264 w 338"/>
                <a:gd name="T41" fmla="*/ 1087 h 1402"/>
                <a:gd name="T42" fmla="*/ 242 w 338"/>
                <a:gd name="T43" fmla="*/ 1051 h 1402"/>
                <a:gd name="T44" fmla="*/ 219 w 338"/>
                <a:gd name="T45" fmla="*/ 1029 h 1402"/>
                <a:gd name="T46" fmla="*/ 205 w 338"/>
                <a:gd name="T47" fmla="*/ 941 h 1402"/>
                <a:gd name="T48" fmla="*/ 219 w 338"/>
                <a:gd name="T49" fmla="*/ 758 h 1402"/>
                <a:gd name="T50" fmla="*/ 271 w 338"/>
                <a:gd name="T51" fmla="*/ 547 h 1402"/>
                <a:gd name="T52" fmla="*/ 322 w 338"/>
                <a:gd name="T53" fmla="*/ 378 h 1402"/>
                <a:gd name="T54" fmla="*/ 338 w 338"/>
                <a:gd name="T55" fmla="*/ 175 h 1402"/>
                <a:gd name="T56" fmla="*/ 322 w 338"/>
                <a:gd name="T57" fmla="*/ 22 h 1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2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5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0"/>
                  </a:lnTo>
                  <a:lnTo>
                    <a:pt x="162" y="1073"/>
                  </a:lnTo>
                  <a:lnTo>
                    <a:pt x="147" y="1130"/>
                  </a:lnTo>
                  <a:lnTo>
                    <a:pt x="45" y="1218"/>
                  </a:lnTo>
                  <a:lnTo>
                    <a:pt x="0" y="1328"/>
                  </a:lnTo>
                  <a:lnTo>
                    <a:pt x="9" y="1364"/>
                  </a:lnTo>
                  <a:lnTo>
                    <a:pt x="88" y="1402"/>
                  </a:lnTo>
                  <a:lnTo>
                    <a:pt x="110" y="1386"/>
                  </a:lnTo>
                  <a:lnTo>
                    <a:pt x="118" y="1321"/>
                  </a:lnTo>
                  <a:lnTo>
                    <a:pt x="140" y="1226"/>
                  </a:lnTo>
                  <a:lnTo>
                    <a:pt x="176" y="1182"/>
                  </a:lnTo>
                  <a:lnTo>
                    <a:pt x="219" y="1153"/>
                  </a:lnTo>
                  <a:lnTo>
                    <a:pt x="257" y="1116"/>
                  </a:lnTo>
                  <a:lnTo>
                    <a:pt x="264" y="1087"/>
                  </a:lnTo>
                  <a:lnTo>
                    <a:pt x="242" y="1051"/>
                  </a:lnTo>
                  <a:lnTo>
                    <a:pt x="219" y="1029"/>
                  </a:lnTo>
                  <a:lnTo>
                    <a:pt x="205" y="941"/>
                  </a:lnTo>
                  <a:lnTo>
                    <a:pt x="219" y="758"/>
                  </a:lnTo>
                  <a:lnTo>
                    <a:pt x="271" y="547"/>
                  </a:lnTo>
                  <a:lnTo>
                    <a:pt x="322" y="378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  <p:sp>
          <p:nvSpPr>
            <p:cNvPr id="185" name="Freeform 17">
              <a:extLst>
                <a:ext uri="{FF2B5EF4-FFF2-40B4-BE49-F238E27FC236}">
                  <a16:creationId xmlns:a16="http://schemas.microsoft.com/office/drawing/2014/main" id="{29E7A393-64AD-40C7-9130-4018F74C0C6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1470185" y="5874863"/>
              <a:ext cx="299815" cy="522865"/>
            </a:xfrm>
            <a:custGeom>
              <a:avLst/>
              <a:gdLst>
                <a:gd name="T0" fmla="*/ 182 w 555"/>
                <a:gd name="T1" fmla="*/ 175 h 1182"/>
                <a:gd name="T2" fmla="*/ 168 w 555"/>
                <a:gd name="T3" fmla="*/ 58 h 1182"/>
                <a:gd name="T4" fmla="*/ 103 w 555"/>
                <a:gd name="T5" fmla="*/ 0 h 1182"/>
                <a:gd name="T6" fmla="*/ 8 w 555"/>
                <a:gd name="T7" fmla="*/ 8 h 1182"/>
                <a:gd name="T8" fmla="*/ 0 w 555"/>
                <a:gd name="T9" fmla="*/ 58 h 1182"/>
                <a:gd name="T10" fmla="*/ 8 w 555"/>
                <a:gd name="T11" fmla="*/ 168 h 1182"/>
                <a:gd name="T12" fmla="*/ 58 w 555"/>
                <a:gd name="T13" fmla="*/ 335 h 1182"/>
                <a:gd name="T14" fmla="*/ 96 w 555"/>
                <a:gd name="T15" fmla="*/ 459 h 1182"/>
                <a:gd name="T16" fmla="*/ 139 w 555"/>
                <a:gd name="T17" fmla="*/ 627 h 1182"/>
                <a:gd name="T18" fmla="*/ 153 w 555"/>
                <a:gd name="T19" fmla="*/ 772 h 1182"/>
                <a:gd name="T20" fmla="*/ 153 w 555"/>
                <a:gd name="T21" fmla="*/ 889 h 1182"/>
                <a:gd name="T22" fmla="*/ 132 w 555"/>
                <a:gd name="T23" fmla="*/ 977 h 1182"/>
                <a:gd name="T24" fmla="*/ 110 w 555"/>
                <a:gd name="T25" fmla="*/ 1006 h 1182"/>
                <a:gd name="T26" fmla="*/ 110 w 555"/>
                <a:gd name="T27" fmla="*/ 1035 h 1182"/>
                <a:gd name="T28" fmla="*/ 139 w 555"/>
                <a:gd name="T29" fmla="*/ 1080 h 1182"/>
                <a:gd name="T30" fmla="*/ 189 w 555"/>
                <a:gd name="T31" fmla="*/ 1094 h 1182"/>
                <a:gd name="T32" fmla="*/ 270 w 555"/>
                <a:gd name="T33" fmla="*/ 1094 h 1182"/>
                <a:gd name="T34" fmla="*/ 416 w 555"/>
                <a:gd name="T35" fmla="*/ 1130 h 1182"/>
                <a:gd name="T36" fmla="*/ 459 w 555"/>
                <a:gd name="T37" fmla="*/ 1182 h 1182"/>
                <a:gd name="T38" fmla="*/ 526 w 555"/>
                <a:gd name="T39" fmla="*/ 1152 h 1182"/>
                <a:gd name="T40" fmla="*/ 555 w 555"/>
                <a:gd name="T41" fmla="*/ 1080 h 1182"/>
                <a:gd name="T42" fmla="*/ 526 w 555"/>
                <a:gd name="T43" fmla="*/ 1051 h 1182"/>
                <a:gd name="T44" fmla="*/ 402 w 555"/>
                <a:gd name="T45" fmla="*/ 1035 h 1182"/>
                <a:gd name="T46" fmla="*/ 263 w 555"/>
                <a:gd name="T47" fmla="*/ 1035 h 1182"/>
                <a:gd name="T48" fmla="*/ 204 w 555"/>
                <a:gd name="T49" fmla="*/ 1028 h 1182"/>
                <a:gd name="T50" fmla="*/ 189 w 555"/>
                <a:gd name="T51" fmla="*/ 985 h 1182"/>
                <a:gd name="T52" fmla="*/ 204 w 555"/>
                <a:gd name="T53" fmla="*/ 904 h 1182"/>
                <a:gd name="T54" fmla="*/ 213 w 555"/>
                <a:gd name="T55" fmla="*/ 765 h 1182"/>
                <a:gd name="T56" fmla="*/ 197 w 555"/>
                <a:gd name="T57" fmla="*/ 612 h 1182"/>
                <a:gd name="T58" fmla="*/ 175 w 555"/>
                <a:gd name="T59" fmla="*/ 409 h 1182"/>
                <a:gd name="T60" fmla="*/ 182 w 555"/>
                <a:gd name="T61" fmla="*/ 233 h 1182"/>
                <a:gd name="T62" fmla="*/ 182 w 555"/>
                <a:gd name="T63" fmla="*/ 175 h 1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2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8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2"/>
                  </a:lnTo>
                  <a:lnTo>
                    <a:pt x="153" y="889"/>
                  </a:lnTo>
                  <a:lnTo>
                    <a:pt x="132" y="977"/>
                  </a:lnTo>
                  <a:lnTo>
                    <a:pt x="110" y="1006"/>
                  </a:lnTo>
                  <a:lnTo>
                    <a:pt x="110" y="1035"/>
                  </a:lnTo>
                  <a:lnTo>
                    <a:pt x="139" y="1080"/>
                  </a:lnTo>
                  <a:lnTo>
                    <a:pt x="189" y="1094"/>
                  </a:lnTo>
                  <a:lnTo>
                    <a:pt x="270" y="1094"/>
                  </a:lnTo>
                  <a:lnTo>
                    <a:pt x="416" y="1130"/>
                  </a:lnTo>
                  <a:lnTo>
                    <a:pt x="459" y="1182"/>
                  </a:lnTo>
                  <a:lnTo>
                    <a:pt x="526" y="1152"/>
                  </a:lnTo>
                  <a:lnTo>
                    <a:pt x="555" y="1080"/>
                  </a:lnTo>
                  <a:lnTo>
                    <a:pt x="526" y="1051"/>
                  </a:lnTo>
                  <a:lnTo>
                    <a:pt x="402" y="1035"/>
                  </a:lnTo>
                  <a:lnTo>
                    <a:pt x="263" y="1035"/>
                  </a:lnTo>
                  <a:lnTo>
                    <a:pt x="204" y="1028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5"/>
                  </a:lnTo>
                  <a:lnTo>
                    <a:pt x="197" y="612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it-IT" sz="1600" b="1">
                <a:solidFill>
                  <a:schemeClr val="lt1"/>
                </a:solidFill>
              </a:endParaRPr>
            </a:p>
          </p:txBody>
        </p:sp>
      </p:grpSp>
      <p:sp>
        <p:nvSpPr>
          <p:cNvPr id="186" name="Fumetto 3 168">
            <a:extLst>
              <a:ext uri="{FF2B5EF4-FFF2-40B4-BE49-F238E27FC236}">
                <a16:creationId xmlns:a16="http://schemas.microsoft.com/office/drawing/2014/main" id="{78754FEC-80F8-4B49-8934-3B7596FF34B1}"/>
              </a:ext>
            </a:extLst>
          </p:cNvPr>
          <p:cNvSpPr/>
          <p:nvPr/>
        </p:nvSpPr>
        <p:spPr>
          <a:xfrm>
            <a:off x="9542503" y="-454438"/>
            <a:ext cx="2853350" cy="2857119"/>
          </a:xfrm>
          <a:prstGeom prst="wedgeEllipseCallout">
            <a:avLst>
              <a:gd name="adj1" fmla="val 12535"/>
              <a:gd name="adj2" fmla="val 80112"/>
            </a:avLst>
          </a:prstGeom>
          <a:solidFill>
            <a:srgbClr val="0070C0"/>
          </a:soli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>
                <a:solidFill>
                  <a:schemeClr val="bg1"/>
                </a:solidFill>
              </a:rPr>
              <a:t>Similmente, si procede ad individuare opportuni sub-circuiti per l’interfaccia ad </a:t>
            </a:r>
          </a:p>
          <a:p>
            <a:pPr algn="ctr"/>
            <a:r>
              <a:rPr lang="it-IT" i="1" dirty="0">
                <a:solidFill>
                  <a:schemeClr val="bg1"/>
                </a:solidFill>
              </a:rPr>
              <a:t>x</a:t>
            </a:r>
            <a:r>
              <a:rPr lang="it-IT" dirty="0">
                <a:solidFill>
                  <a:schemeClr val="bg1"/>
                </a:solidFill>
              </a:rPr>
              <a:t> = s.</a:t>
            </a:r>
          </a:p>
        </p:txBody>
      </p:sp>
      <p:sp>
        <p:nvSpPr>
          <p:cNvPr id="187" name="Titolo 2">
            <a:extLst>
              <a:ext uri="{FF2B5EF4-FFF2-40B4-BE49-F238E27FC236}">
                <a16:creationId xmlns:a16="http://schemas.microsoft.com/office/drawing/2014/main" id="{7FAB27F5-63CD-4AF5-81CF-0816BB3FDAA7}"/>
              </a:ext>
            </a:extLst>
          </p:cNvPr>
          <p:cNvSpPr txBox="1">
            <a:spLocks/>
          </p:cNvSpPr>
          <p:nvPr/>
        </p:nvSpPr>
        <p:spPr>
          <a:xfrm>
            <a:off x="231366" y="-61421"/>
            <a:ext cx="10744200" cy="720000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2400" dirty="0">
                <a:solidFill>
                  <a:schemeClr val="bg1"/>
                </a:solidFill>
              </a:rPr>
              <a:t>Lastra piana stazionaria 1D</a:t>
            </a:r>
          </a:p>
          <a:p>
            <a:r>
              <a:rPr lang="it-IT" sz="2400" b="0" i="1" dirty="0">
                <a:solidFill>
                  <a:schemeClr val="bg1"/>
                </a:solidFill>
                <a:latin typeface="Calibri"/>
                <a:ea typeface="Calibri"/>
                <a:cs typeface="Times New Roman"/>
              </a:rPr>
              <a:t>Esercizio n°2</a:t>
            </a:r>
            <a:endParaRPr lang="it-IT" sz="2400" b="0" i="1" dirty="0">
              <a:solidFill>
                <a:schemeClr val="bg1"/>
              </a:solidFill>
            </a:endParaRPr>
          </a:p>
        </p:txBody>
      </p:sp>
      <p:sp>
        <p:nvSpPr>
          <p:cNvPr id="188" name="CasellaDiTesto 187">
            <a:extLst>
              <a:ext uri="{FF2B5EF4-FFF2-40B4-BE49-F238E27FC236}">
                <a16:creationId xmlns:a16="http://schemas.microsoft.com/office/drawing/2014/main" id="{FE28D875-80A0-4000-8B65-4C4341D00446}"/>
              </a:ext>
            </a:extLst>
          </p:cNvPr>
          <p:cNvSpPr txBox="1"/>
          <p:nvPr/>
        </p:nvSpPr>
        <p:spPr>
          <a:xfrm>
            <a:off x="216549" y="5743409"/>
            <a:ext cx="116706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+mj-lt"/>
                <a:cs typeface="Calibri" pitchFamily="34" charset="0"/>
              </a:rPr>
              <a:t>Commento: piccole differenze nel risultato rispetto al metodo canonico sono ascrivibili agli arrotondamenti e non hanno alcuna rilevanza sul piano fisico (circa 1W su 200 = 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cs typeface="Calibri" pitchFamily="34" charset="0"/>
              </a:rPr>
              <a:t>0,5%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+mj-lt"/>
                <a:cs typeface="Calibri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06367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" grpId="0"/>
    </p:bldLst>
  </p:timing>
</p:sld>
</file>

<file path=ppt/theme/theme1.xml><?xml version="1.0" encoding="utf-8"?>
<a:theme xmlns:a="http://schemas.openxmlformats.org/drawingml/2006/main" name="Welcome to PowerPoint_TP102923943">
  <a:themeElements>
    <a:clrScheme name="Verde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Gill Sans MT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zione standard1" id="{AF3C2725-E792-40C4-98FD-562AC06C582F}" vid="{94A984C3-3099-431C-9D91-059FD31E716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E151E9DC2B1B8F42A2FD7A22D9E10DE9" ma:contentTypeVersion="0" ma:contentTypeDescription="Creare un nuovo documento." ma:contentTypeScope="" ma:versionID="d6277e05c518a7f32fc8858d409c2085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afea9b2fbf922795d328deade55af85f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54C08CD-D99E-4720-8788-F78DDAB8357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76F17B5-DDF7-46B4-A5CB-71445B59C065}">
  <ds:schemaRefs>
    <ds:schemaRef ds:uri="http://schemas.microsoft.com/office/2006/documentManagement/types"/>
    <ds:schemaRef ds:uri="http://schemas.openxmlformats.org/package/2006/metadata/core-properties"/>
    <ds:schemaRef ds:uri="http://schemas.microsoft.com/office/infopath/2007/PartnerControls"/>
    <ds:schemaRef ds:uri="http://purl.org/dc/terms/"/>
    <ds:schemaRef ds:uri="http://www.w3.org/XML/1998/namespace"/>
    <ds:schemaRef ds:uri="http://purl.org/dc/dcmitype/"/>
    <ds:schemaRef ds:uri="http://schemas.microsoft.com/office/2006/metadata/properties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9DD90EDD-2670-4458-98EF-274E3095709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63</Words>
  <Application>Microsoft Office PowerPoint</Application>
  <PresentationFormat>Widescreen</PresentationFormat>
  <Paragraphs>130</Paragraphs>
  <Slides>9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9</vt:i4>
      </vt:variant>
    </vt:vector>
  </HeadingPairs>
  <TitlesOfParts>
    <vt:vector size="18" baseType="lpstr">
      <vt:lpstr>Arial</vt:lpstr>
      <vt:lpstr>Calibri</vt:lpstr>
      <vt:lpstr>Cambria</vt:lpstr>
      <vt:lpstr>Cambria Math</vt:lpstr>
      <vt:lpstr>Gill Sans MT</vt:lpstr>
      <vt:lpstr>Symbol</vt:lpstr>
      <vt:lpstr>Times New Roman</vt:lpstr>
      <vt:lpstr>Welcome to PowerPoint_TP102923943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10-15T17:58:38Z</dcterms:created>
  <dcterms:modified xsi:type="dcterms:W3CDTF">2021-04-10T10:45:36Z</dcterms:modified>
  <cp:contentStatus/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239449991</vt:lpwstr>
  </property>
  <property fmtid="{D5CDD505-2E9C-101B-9397-08002B2CF9AE}" pid="3" name="ContentTypeId">
    <vt:lpwstr>0x010100E151E9DC2B1B8F42A2FD7A22D9E10DE9</vt:lpwstr>
  </property>
</Properties>
</file>